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5980C2" w14:textId="14D24AF8" w:rsidR="004F3317" w:rsidRPr="008822FD" w:rsidRDefault="003112AD" w:rsidP="005D689D">
      <w:pPr>
        <w:pStyle w:val="NoSpacing"/>
        <w:jc w:val="both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PHÒNG GIÁO DỤC VÀ ĐÀO TẠO QUẬN 8</w:t>
      </w:r>
    </w:p>
    <w:p w14:paraId="5370EEDA" w14:textId="77777777" w:rsidR="005D689D" w:rsidRDefault="005D689D" w:rsidP="005D689D">
      <w:pPr>
        <w:pStyle w:val="NoSpacing"/>
        <w:jc w:val="center"/>
        <w:rPr>
          <w:rFonts w:cs="Times New Roman"/>
          <w:b/>
          <w:bCs/>
          <w:sz w:val="26"/>
          <w:szCs w:val="26"/>
          <w:lang w:val="en-US"/>
        </w:rPr>
      </w:pPr>
      <w:bookmarkStart w:id="0" w:name="_Hlk115680267"/>
      <w:bookmarkEnd w:id="0"/>
    </w:p>
    <w:p w14:paraId="41E0B030" w14:textId="4A3232D9" w:rsidR="003112AD" w:rsidRPr="008822FD" w:rsidRDefault="003112AD" w:rsidP="005D689D">
      <w:pPr>
        <w:pStyle w:val="NoSpacing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 xml:space="preserve">ĐỂ KIỂM TRA HỌC KÌ I </w:t>
      </w:r>
      <w:r w:rsidR="005D689D">
        <w:rPr>
          <w:rFonts w:cs="Times New Roman"/>
          <w:b/>
          <w:bCs/>
          <w:sz w:val="26"/>
          <w:szCs w:val="26"/>
          <w:lang w:val="en-US"/>
        </w:rPr>
        <w:t>-</w:t>
      </w:r>
      <w:r w:rsidRPr="008822FD">
        <w:rPr>
          <w:rFonts w:cs="Times New Roman"/>
          <w:b/>
          <w:bCs/>
          <w:sz w:val="26"/>
          <w:szCs w:val="26"/>
          <w:lang w:val="en-US"/>
        </w:rPr>
        <w:t xml:space="preserve"> NĂM HỌC: 20</w:t>
      </w:r>
      <w:r w:rsidR="008D1A62" w:rsidRPr="008822FD">
        <w:rPr>
          <w:rFonts w:cs="Times New Roman"/>
          <w:b/>
          <w:bCs/>
          <w:sz w:val="26"/>
          <w:szCs w:val="26"/>
          <w:lang w:val="en-US"/>
        </w:rPr>
        <w:t>22</w:t>
      </w:r>
      <w:r w:rsidRPr="008822FD">
        <w:rPr>
          <w:rFonts w:cs="Times New Roman"/>
          <w:b/>
          <w:bCs/>
          <w:sz w:val="26"/>
          <w:szCs w:val="26"/>
          <w:lang w:val="en-US"/>
        </w:rPr>
        <w:t>-202</w:t>
      </w:r>
      <w:r w:rsidR="008D1A62" w:rsidRPr="008822FD">
        <w:rPr>
          <w:rFonts w:cs="Times New Roman"/>
          <w:b/>
          <w:bCs/>
          <w:sz w:val="26"/>
          <w:szCs w:val="26"/>
          <w:lang w:val="en-US"/>
        </w:rPr>
        <w:t>3</w:t>
      </w:r>
    </w:p>
    <w:p w14:paraId="70DDDEC6" w14:textId="57952160" w:rsidR="003112AD" w:rsidRPr="008822FD" w:rsidRDefault="003112AD" w:rsidP="005D689D">
      <w:pPr>
        <w:pStyle w:val="NoSpacing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MÔN</w:t>
      </w:r>
      <w:r w:rsidR="007A0D31" w:rsidRPr="008822FD">
        <w:rPr>
          <w:rFonts w:cs="Times New Roman"/>
          <w:b/>
          <w:bCs/>
          <w:sz w:val="26"/>
          <w:szCs w:val="26"/>
          <w:lang w:val="en-US"/>
        </w:rPr>
        <w:t>: TOÁN</w:t>
      </w:r>
      <w:r w:rsidRPr="008822FD">
        <w:rPr>
          <w:rFonts w:cs="Times New Roman"/>
          <w:b/>
          <w:bCs/>
          <w:sz w:val="26"/>
          <w:szCs w:val="26"/>
          <w:lang w:val="en-US"/>
        </w:rPr>
        <w:t xml:space="preserve"> </w:t>
      </w:r>
      <w:r w:rsidR="005D689D">
        <w:rPr>
          <w:rFonts w:cs="Times New Roman"/>
          <w:b/>
          <w:bCs/>
          <w:sz w:val="26"/>
          <w:szCs w:val="26"/>
          <w:lang w:val="en-US"/>
        </w:rPr>
        <w:t>-</w:t>
      </w:r>
      <w:r w:rsidRPr="008822FD">
        <w:rPr>
          <w:rFonts w:cs="Times New Roman"/>
          <w:b/>
          <w:bCs/>
          <w:sz w:val="26"/>
          <w:szCs w:val="26"/>
          <w:lang w:val="en-US"/>
        </w:rPr>
        <w:t xml:space="preserve"> LỚP</w:t>
      </w:r>
      <w:r w:rsidR="007A0D31" w:rsidRPr="008822FD">
        <w:rPr>
          <w:rFonts w:cs="Times New Roman"/>
          <w:b/>
          <w:bCs/>
          <w:sz w:val="26"/>
          <w:szCs w:val="26"/>
          <w:lang w:val="en-US"/>
        </w:rPr>
        <w:t xml:space="preserve"> </w:t>
      </w:r>
      <w:r w:rsidR="008D1A62" w:rsidRPr="008822FD">
        <w:rPr>
          <w:rFonts w:cs="Times New Roman"/>
          <w:b/>
          <w:bCs/>
          <w:sz w:val="26"/>
          <w:szCs w:val="26"/>
          <w:lang w:val="en-US"/>
        </w:rPr>
        <w:t>6</w:t>
      </w:r>
    </w:p>
    <w:p w14:paraId="472243E3" w14:textId="1273B4D0" w:rsidR="003112AD" w:rsidRPr="008822FD" w:rsidRDefault="009A5ED1" w:rsidP="005D689D">
      <w:pPr>
        <w:pStyle w:val="NoSpacing"/>
        <w:jc w:val="center"/>
        <w:rPr>
          <w:rFonts w:cs="Times New Roman"/>
          <w:i/>
          <w:iCs/>
          <w:sz w:val="26"/>
          <w:szCs w:val="26"/>
          <w:lang w:val="en-US"/>
        </w:rPr>
      </w:pPr>
      <w:r w:rsidRPr="008822FD">
        <w:rPr>
          <w:rFonts w:cs="Times New Roman"/>
          <w:sz w:val="26"/>
          <w:szCs w:val="26"/>
          <w:lang w:val="en-US"/>
        </w:rPr>
        <w:t xml:space="preserve">Thời gian làm bài: </w:t>
      </w:r>
      <w:r w:rsidR="00D45065" w:rsidRPr="008822FD">
        <w:rPr>
          <w:rFonts w:cs="Times New Roman"/>
          <w:sz w:val="26"/>
          <w:szCs w:val="26"/>
          <w:lang w:val="en-US"/>
        </w:rPr>
        <w:t>9</w:t>
      </w:r>
      <w:r w:rsidRPr="008822FD">
        <w:rPr>
          <w:rFonts w:cs="Times New Roman"/>
          <w:sz w:val="26"/>
          <w:szCs w:val="26"/>
          <w:lang w:val="en-US"/>
        </w:rPr>
        <w:t xml:space="preserve">0 phút </w:t>
      </w:r>
      <w:r w:rsidRPr="008822FD">
        <w:rPr>
          <w:rFonts w:cs="Times New Roman"/>
          <w:i/>
          <w:iCs/>
          <w:sz w:val="26"/>
          <w:szCs w:val="26"/>
          <w:lang w:val="en-US"/>
        </w:rPr>
        <w:t>(không kể thời gian phát đề)</w:t>
      </w:r>
    </w:p>
    <w:p w14:paraId="14F785EA" w14:textId="11B8C38B" w:rsidR="003112AD" w:rsidRPr="008822FD" w:rsidRDefault="003112AD" w:rsidP="005D689D">
      <w:pPr>
        <w:pStyle w:val="NoSpacing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59B04ABA" w14:textId="286D5EF2" w:rsidR="00EA7C20" w:rsidRPr="008822FD" w:rsidRDefault="008D1A62" w:rsidP="008822FD">
      <w:pPr>
        <w:spacing w:before="60" w:after="60" w:line="240" w:lineRule="auto"/>
        <w:ind w:right="57"/>
        <w:jc w:val="both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PHẦN I. TRẮC NGHIỆM KHÁCH QUAN</w:t>
      </w:r>
      <w:r w:rsidR="008416EF" w:rsidRPr="008822FD">
        <w:rPr>
          <w:rFonts w:cs="Times New Roman"/>
          <w:b/>
          <w:bCs/>
          <w:sz w:val="26"/>
          <w:szCs w:val="26"/>
          <w:lang w:val="en-US"/>
        </w:rPr>
        <w:t xml:space="preserve"> (</w:t>
      </w:r>
      <w:r w:rsidR="00EC5313">
        <w:rPr>
          <w:rFonts w:cs="Times New Roman"/>
          <w:b/>
          <w:bCs/>
          <w:sz w:val="26"/>
          <w:szCs w:val="26"/>
          <w:lang w:val="en-US"/>
        </w:rPr>
        <w:t>3,0</w:t>
      </w:r>
      <w:r w:rsidR="008416EF" w:rsidRPr="008822FD">
        <w:rPr>
          <w:rFonts w:cs="Times New Roman"/>
          <w:b/>
          <w:bCs/>
          <w:sz w:val="26"/>
          <w:szCs w:val="26"/>
          <w:lang w:val="en-US"/>
        </w:rPr>
        <w:t xml:space="preserve"> điểm)</w:t>
      </w:r>
    </w:p>
    <w:p w14:paraId="19F3CCCE" w14:textId="2C6EE279" w:rsidR="009D35F5" w:rsidRPr="005D689D" w:rsidRDefault="009D35F5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Câu 1:</w:t>
      </w:r>
      <w:r w:rsidRPr="008822FD">
        <w:rPr>
          <w:rFonts w:cs="Times New Roman"/>
          <w:sz w:val="26"/>
          <w:szCs w:val="26"/>
        </w:rPr>
        <w:t xml:space="preserve"> Cho tập hợp A = </w:t>
      </w:r>
      <m:oMath>
        <m:r>
          <w:rPr>
            <w:rFonts w:ascii="Cambria Math" w:hAnsi="Cambria Math" w:cs="Times New Roman"/>
            <w:sz w:val="26"/>
            <w:szCs w:val="26"/>
          </w:rPr>
          <m:t>{x</m:t>
        </m:r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∈</m:t>
        </m:r>
        <m:r>
          <w:rPr>
            <w:rFonts w:ascii="Cambria Math" w:hAnsi="Cambria Math" w:cs="Times New Roman"/>
            <w:sz w:val="26"/>
            <w:szCs w:val="26"/>
          </w:rPr>
          <m:t>N/ 2≤x&lt;5}</m:t>
        </m:r>
      </m:oMath>
      <w:r w:rsidRPr="008822FD">
        <w:rPr>
          <w:rFonts w:eastAsiaTheme="minorEastAsia" w:cs="Times New Roman"/>
          <w:sz w:val="26"/>
          <w:szCs w:val="26"/>
        </w:rPr>
        <w:t xml:space="preserve">. </w:t>
      </w:r>
      <w:r w:rsidR="007F2764" w:rsidRPr="005D689D">
        <w:rPr>
          <w:rFonts w:cs="Times New Roman"/>
          <w:sz w:val="26"/>
          <w:szCs w:val="26"/>
        </w:rPr>
        <w:t>K</w:t>
      </w:r>
      <w:r w:rsidRPr="008822FD">
        <w:rPr>
          <w:rFonts w:cs="Times New Roman"/>
          <w:sz w:val="26"/>
          <w:szCs w:val="26"/>
        </w:rPr>
        <w:t>hẳng định nào sau đây đúng</w:t>
      </w:r>
      <w:r w:rsidR="00076446" w:rsidRPr="005D689D">
        <w:rPr>
          <w:rFonts w:cs="Times New Roman"/>
          <w:sz w:val="26"/>
          <w:szCs w:val="26"/>
        </w:rPr>
        <w:t xml:space="preserve"> ?</w:t>
      </w:r>
    </w:p>
    <w:p w14:paraId="3904CC49" w14:textId="3AD70455" w:rsidR="009D35F5" w:rsidRPr="008822FD" w:rsidRDefault="009D35F5" w:rsidP="008822FD">
      <w:pPr>
        <w:spacing w:before="60" w:after="60" w:line="240" w:lineRule="auto"/>
        <w:ind w:firstLine="426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A</w:t>
      </w:r>
      <w:r w:rsidRPr="008822FD">
        <w:rPr>
          <w:rFonts w:eastAsiaTheme="minorEastAsia" w:cs="Times New Roman"/>
          <w:sz w:val="26"/>
          <w:szCs w:val="26"/>
        </w:rPr>
        <w:t xml:space="preserve">. 2 </w:t>
      </w:r>
      <w:r w:rsidRPr="008822FD">
        <w:rPr>
          <w:rFonts w:ascii="Cambria Math" w:eastAsiaTheme="minorEastAsia" w:hAnsi="Cambria Math" w:cs="Cambria Math"/>
          <w:sz w:val="26"/>
          <w:szCs w:val="26"/>
        </w:rPr>
        <w:t>∈</w:t>
      </w:r>
      <w:r w:rsidRPr="008822FD">
        <w:rPr>
          <w:rFonts w:eastAsiaTheme="minorEastAsia" w:cs="Times New Roman"/>
          <w:sz w:val="26"/>
          <w:szCs w:val="26"/>
        </w:rPr>
        <w:t xml:space="preserve"> A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b/>
          <w:bCs/>
          <w:sz w:val="26"/>
          <w:szCs w:val="26"/>
        </w:rPr>
        <w:t>B.</w:t>
      </w:r>
      <w:r w:rsidRPr="008822FD">
        <w:rPr>
          <w:rFonts w:eastAsiaTheme="minorEastAsia" w:cs="Times New Roman"/>
          <w:sz w:val="26"/>
          <w:szCs w:val="26"/>
        </w:rPr>
        <w:t xml:space="preserve"> 5 </w:t>
      </w:r>
      <w:r w:rsidRPr="008822FD">
        <w:rPr>
          <w:rFonts w:ascii="Cambria Math" w:eastAsiaTheme="minorEastAsia" w:hAnsi="Cambria Math" w:cs="Cambria Math"/>
          <w:sz w:val="26"/>
          <w:szCs w:val="26"/>
        </w:rPr>
        <w:t>∈</w:t>
      </w:r>
      <w:r w:rsidRPr="008822FD">
        <w:rPr>
          <w:rFonts w:eastAsiaTheme="minorEastAsia" w:cs="Times New Roman"/>
          <w:sz w:val="26"/>
          <w:szCs w:val="26"/>
        </w:rPr>
        <w:t xml:space="preserve"> A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b/>
          <w:bCs/>
          <w:sz w:val="26"/>
          <w:szCs w:val="26"/>
        </w:rPr>
        <w:t>C.</w:t>
      </w:r>
      <w:r w:rsidRPr="008822FD">
        <w:rPr>
          <w:rFonts w:eastAsiaTheme="minorEastAsia" w:cs="Times New Roman"/>
          <w:sz w:val="26"/>
          <w:szCs w:val="26"/>
        </w:rPr>
        <w:t xml:space="preserve"> 3 </w:t>
      </w:r>
      <w:r w:rsidRPr="008822FD">
        <w:rPr>
          <w:rFonts w:ascii="Cambria Math" w:eastAsiaTheme="minorEastAsia" w:hAnsi="Cambria Math" w:cs="Cambria Math"/>
          <w:sz w:val="26"/>
          <w:szCs w:val="26"/>
        </w:rPr>
        <w:t>∉</w:t>
      </w:r>
      <w:r w:rsidRPr="008822FD">
        <w:rPr>
          <w:rFonts w:eastAsiaTheme="minorEastAsia" w:cs="Times New Roman"/>
          <w:sz w:val="26"/>
          <w:szCs w:val="26"/>
        </w:rPr>
        <w:t xml:space="preserve"> A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  <w:lang w:val="en-US"/>
        </w:rPr>
        <w:t xml:space="preserve">   </w:t>
      </w:r>
      <w:r w:rsidRPr="008822FD">
        <w:rPr>
          <w:rFonts w:eastAsiaTheme="minorEastAsia" w:cs="Times New Roman"/>
          <w:b/>
          <w:bCs/>
          <w:sz w:val="26"/>
          <w:szCs w:val="26"/>
        </w:rPr>
        <w:t>D.</w:t>
      </w:r>
      <w:r w:rsidRPr="008822FD">
        <w:rPr>
          <w:rFonts w:eastAsiaTheme="minorEastAsia" w:cs="Times New Roman"/>
          <w:sz w:val="26"/>
          <w:szCs w:val="26"/>
        </w:rPr>
        <w:t xml:space="preserve"> 0 </w:t>
      </w:r>
      <w:r w:rsidRPr="008822FD">
        <w:rPr>
          <w:rFonts w:ascii="Cambria Math" w:eastAsiaTheme="minorEastAsia" w:hAnsi="Cambria Math" w:cs="Cambria Math"/>
          <w:sz w:val="26"/>
          <w:szCs w:val="26"/>
        </w:rPr>
        <w:t>∈</w:t>
      </w:r>
      <w:r w:rsidRPr="008822FD">
        <w:rPr>
          <w:rFonts w:eastAsiaTheme="minorEastAsia" w:cs="Times New Roman"/>
          <w:sz w:val="26"/>
          <w:szCs w:val="26"/>
        </w:rPr>
        <w:t xml:space="preserve"> A</w:t>
      </w:r>
    </w:p>
    <w:p w14:paraId="081DD102" w14:textId="6B768F19" w:rsidR="009D35F5" w:rsidRPr="008822FD" w:rsidRDefault="009D35F5" w:rsidP="008822FD">
      <w:pPr>
        <w:spacing w:before="60" w:after="60" w:line="240" w:lineRule="auto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Câu 2:</w:t>
      </w:r>
      <w:r w:rsidRPr="008822FD">
        <w:rPr>
          <w:rFonts w:eastAsiaTheme="minorEastAsia" w:cs="Times New Roman"/>
          <w:sz w:val="26"/>
          <w:szCs w:val="26"/>
        </w:rPr>
        <w:t xml:space="preserve"> Cho các số tự nhiên: 340; 367; 459; 436; 823. Số chia hết cho số 2 là:</w:t>
      </w:r>
    </w:p>
    <w:p w14:paraId="7AE7EDF3" w14:textId="65BA22D5" w:rsidR="009D35F5" w:rsidRPr="008822FD" w:rsidRDefault="009D35F5" w:rsidP="008822FD">
      <w:pPr>
        <w:spacing w:before="60" w:after="60" w:line="240" w:lineRule="auto"/>
        <w:ind w:firstLine="426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A.</w:t>
      </w:r>
      <w:r w:rsidRPr="008822FD">
        <w:rPr>
          <w:rFonts w:eastAsiaTheme="minorEastAsia" w:cs="Times New Roman"/>
          <w:sz w:val="26"/>
          <w:szCs w:val="26"/>
        </w:rPr>
        <w:t xml:space="preserve"> 367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b/>
          <w:bCs/>
          <w:sz w:val="26"/>
          <w:szCs w:val="26"/>
        </w:rPr>
        <w:t>B.</w:t>
      </w:r>
      <w:r w:rsidRPr="008822FD">
        <w:rPr>
          <w:rFonts w:eastAsiaTheme="minorEastAsia" w:cs="Times New Roman"/>
          <w:sz w:val="26"/>
          <w:szCs w:val="26"/>
        </w:rPr>
        <w:t xml:space="preserve"> 459 và 436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b/>
          <w:bCs/>
          <w:sz w:val="26"/>
          <w:szCs w:val="26"/>
        </w:rPr>
        <w:t>C.</w:t>
      </w:r>
      <w:r w:rsidRPr="008822FD">
        <w:rPr>
          <w:rFonts w:eastAsiaTheme="minorEastAsia" w:cs="Times New Roman"/>
          <w:sz w:val="26"/>
          <w:szCs w:val="26"/>
        </w:rPr>
        <w:t xml:space="preserve"> 340 và 436</w:t>
      </w:r>
      <w:r w:rsidRPr="008822FD">
        <w:rPr>
          <w:rFonts w:eastAsiaTheme="minorEastAsia" w:cs="Times New Roman"/>
          <w:sz w:val="26"/>
          <w:szCs w:val="26"/>
        </w:rPr>
        <w:tab/>
      </w:r>
      <w:r w:rsidRPr="005D689D">
        <w:rPr>
          <w:rFonts w:eastAsiaTheme="minorEastAsia" w:cs="Times New Roman"/>
          <w:sz w:val="26"/>
          <w:szCs w:val="26"/>
        </w:rPr>
        <w:t xml:space="preserve">   </w:t>
      </w:r>
      <w:r w:rsidRPr="008822FD">
        <w:rPr>
          <w:rFonts w:eastAsiaTheme="minorEastAsia" w:cs="Times New Roman"/>
          <w:b/>
          <w:bCs/>
          <w:sz w:val="26"/>
          <w:szCs w:val="26"/>
        </w:rPr>
        <w:t>D.</w:t>
      </w:r>
      <w:r w:rsidRPr="008822FD">
        <w:rPr>
          <w:rFonts w:eastAsiaTheme="minorEastAsia" w:cs="Times New Roman"/>
          <w:sz w:val="26"/>
          <w:szCs w:val="26"/>
        </w:rPr>
        <w:t xml:space="preserve"> 823</w:t>
      </w:r>
    </w:p>
    <w:p w14:paraId="2EA07445" w14:textId="47EEAAC5" w:rsidR="009D35F5" w:rsidRPr="008822FD" w:rsidRDefault="009D35F5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Câu 3:</w:t>
      </w:r>
      <w:r w:rsidRPr="008822FD">
        <w:rPr>
          <w:rFonts w:eastAsiaTheme="minorEastAsia" w:cs="Times New Roman"/>
          <w:sz w:val="26"/>
          <w:szCs w:val="26"/>
        </w:rPr>
        <w:t xml:space="preserve"> </w:t>
      </w:r>
      <w:r w:rsidRPr="008822FD">
        <w:rPr>
          <w:rFonts w:cs="Times New Roman"/>
          <w:sz w:val="26"/>
          <w:szCs w:val="26"/>
        </w:rPr>
        <w:t>Các số nguyên tố là ước của 90 là:</w:t>
      </w:r>
    </w:p>
    <w:p w14:paraId="5C99519B" w14:textId="31AFE070" w:rsidR="009D35F5" w:rsidRPr="008822FD" w:rsidRDefault="009D35F5" w:rsidP="008822FD">
      <w:pPr>
        <w:spacing w:before="60" w:after="60" w:line="240" w:lineRule="auto"/>
        <w:ind w:firstLine="426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A.</w:t>
      </w:r>
      <w:r w:rsidRPr="008822FD">
        <w:rPr>
          <w:rFonts w:cs="Times New Roman"/>
          <w:sz w:val="26"/>
          <w:szCs w:val="26"/>
        </w:rPr>
        <w:t xml:space="preserve"> 5; 6; 9</w: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b/>
          <w:bCs/>
          <w:sz w:val="26"/>
          <w:szCs w:val="26"/>
        </w:rPr>
        <w:t>B.</w:t>
      </w:r>
      <w:r w:rsidRPr="008822FD">
        <w:rPr>
          <w:rFonts w:cs="Times New Roman"/>
          <w:sz w:val="26"/>
          <w:szCs w:val="26"/>
        </w:rPr>
        <w:t xml:space="preserve"> 2; 3; 7</w: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b/>
          <w:bCs/>
          <w:sz w:val="26"/>
          <w:szCs w:val="26"/>
        </w:rPr>
        <w:t>C.</w:t>
      </w:r>
      <w:r w:rsidRPr="008822FD">
        <w:rPr>
          <w:rFonts w:cs="Times New Roman"/>
          <w:sz w:val="26"/>
          <w:szCs w:val="26"/>
        </w:rPr>
        <w:t xml:space="preserve"> 2; 3; 5</w: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5D689D">
        <w:rPr>
          <w:rFonts w:cs="Times New Roman"/>
          <w:sz w:val="26"/>
          <w:szCs w:val="26"/>
        </w:rPr>
        <w:t xml:space="preserve">   </w:t>
      </w:r>
      <w:r w:rsidRPr="008822FD">
        <w:rPr>
          <w:rFonts w:cs="Times New Roman"/>
          <w:b/>
          <w:bCs/>
          <w:sz w:val="26"/>
          <w:szCs w:val="26"/>
        </w:rPr>
        <w:t>D.</w:t>
      </w:r>
      <w:r w:rsidRPr="008822FD">
        <w:rPr>
          <w:rFonts w:cs="Times New Roman"/>
          <w:sz w:val="26"/>
          <w:szCs w:val="26"/>
        </w:rPr>
        <w:t xml:space="preserve"> 2; 3; 9</w:t>
      </w:r>
    </w:p>
    <w:p w14:paraId="00DC9FA6" w14:textId="0143311A" w:rsidR="009D35F5" w:rsidRPr="008822FD" w:rsidRDefault="009D35F5" w:rsidP="008822FD">
      <w:pPr>
        <w:spacing w:before="60" w:after="60" w:line="240" w:lineRule="auto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Câu 4:</w:t>
      </w:r>
      <w:r w:rsidRPr="008822FD">
        <w:rPr>
          <w:rFonts w:eastAsiaTheme="minorEastAsia" w:cs="Times New Roman"/>
          <w:sz w:val="26"/>
          <w:szCs w:val="26"/>
        </w:rPr>
        <w:t xml:space="preserve"> Tập hợp các số nguyên được ký hiệu là:</w:t>
      </w:r>
    </w:p>
    <w:p w14:paraId="2AE54BD8" w14:textId="06522620" w:rsidR="009D35F5" w:rsidRPr="008822FD" w:rsidRDefault="009D35F5" w:rsidP="008822FD">
      <w:pPr>
        <w:spacing w:before="60" w:after="60" w:line="240" w:lineRule="auto"/>
        <w:ind w:firstLine="426"/>
        <w:rPr>
          <w:rFonts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A.</w:t>
      </w:r>
      <w:r w:rsidRPr="008822FD">
        <w:rPr>
          <w:rFonts w:eastAsiaTheme="minorEastAsia"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6"/>
          <w:sz w:val="26"/>
          <w:szCs w:val="26"/>
        </w:rPr>
        <w:object w:dxaOrig="260" w:dyaOrig="279" w14:anchorId="15B988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4.5pt" o:ole="">
            <v:imagedata r:id="rId6" o:title=""/>
          </v:shape>
          <o:OLEObject Type="Embed" ProgID="Equation.DSMT4" ShapeID="_x0000_i1025" DrawAspect="Content" ObjectID="_1734546974" r:id="rId7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b/>
          <w:bCs/>
          <w:sz w:val="26"/>
          <w:szCs w:val="26"/>
        </w:rPr>
        <w:t>B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10"/>
          <w:sz w:val="26"/>
          <w:szCs w:val="26"/>
        </w:rPr>
        <w:object w:dxaOrig="279" w:dyaOrig="320" w14:anchorId="09BBE468">
          <v:shape id="_x0000_i1026" type="#_x0000_t75" style="width:14.5pt;height:15.95pt" o:ole="">
            <v:imagedata r:id="rId8" o:title=""/>
          </v:shape>
          <o:OLEObject Type="Embed" ProgID="Equation.DSMT4" ShapeID="_x0000_i1026" DrawAspect="Content" ObjectID="_1734546975" r:id="rId9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b/>
          <w:bCs/>
          <w:sz w:val="26"/>
          <w:szCs w:val="26"/>
        </w:rPr>
        <w:t>C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4"/>
          <w:sz w:val="26"/>
          <w:szCs w:val="26"/>
        </w:rPr>
        <w:object w:dxaOrig="240" w:dyaOrig="260" w14:anchorId="083621AE">
          <v:shape id="_x0000_i1027" type="#_x0000_t75" style="width:12pt;height:12.95pt" o:ole="">
            <v:imagedata r:id="rId10" o:title=""/>
          </v:shape>
          <o:OLEObject Type="Embed" ProgID="Equation.DSMT4" ShapeID="_x0000_i1027" DrawAspect="Content" ObjectID="_1734546976" r:id="rId11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5D689D">
        <w:rPr>
          <w:rFonts w:cs="Times New Roman"/>
          <w:sz w:val="26"/>
          <w:szCs w:val="26"/>
        </w:rPr>
        <w:t xml:space="preserve">   </w:t>
      </w:r>
      <w:r w:rsidRPr="008822FD">
        <w:rPr>
          <w:rFonts w:cs="Times New Roman"/>
          <w:b/>
          <w:bCs/>
          <w:sz w:val="26"/>
          <w:szCs w:val="26"/>
        </w:rPr>
        <w:t>D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4"/>
          <w:sz w:val="26"/>
          <w:szCs w:val="26"/>
        </w:rPr>
        <w:object w:dxaOrig="260" w:dyaOrig="260" w14:anchorId="1FB6D705">
          <v:shape id="_x0000_i1028" type="#_x0000_t75" style="width:12.95pt;height:12.95pt" o:ole="">
            <v:imagedata r:id="rId12" o:title=""/>
          </v:shape>
          <o:OLEObject Type="Embed" ProgID="Equation.DSMT4" ShapeID="_x0000_i1028" DrawAspect="Content" ObjectID="_1734546977" r:id="rId13"/>
        </w:object>
      </w:r>
    </w:p>
    <w:p w14:paraId="399B5B36" w14:textId="5EC382A7" w:rsidR="009D35F5" w:rsidRPr="005D689D" w:rsidRDefault="009D35F5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Câu 5:</w:t>
      </w:r>
      <w:r w:rsidRPr="008822FD">
        <w:rPr>
          <w:rFonts w:cs="Times New Roman"/>
          <w:sz w:val="26"/>
          <w:szCs w:val="26"/>
        </w:rPr>
        <w:t xml:space="preserve"> Khẳng định nào sau đây đúng</w:t>
      </w:r>
      <w:r w:rsidR="00076446" w:rsidRPr="005D689D">
        <w:rPr>
          <w:rFonts w:cs="Times New Roman"/>
          <w:sz w:val="26"/>
          <w:szCs w:val="26"/>
        </w:rPr>
        <w:t xml:space="preserve"> ?</w:t>
      </w:r>
    </w:p>
    <w:p w14:paraId="1806FF5F" w14:textId="3D5213F5" w:rsidR="009D35F5" w:rsidRPr="008822FD" w:rsidRDefault="009D35F5" w:rsidP="008822FD">
      <w:pPr>
        <w:spacing w:before="60" w:after="60" w:line="240" w:lineRule="auto"/>
        <w:ind w:firstLine="426"/>
        <w:rPr>
          <w:rFonts w:cs="Times New Roman"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>A.</w:t>
      </w:r>
      <w:r w:rsidRPr="005D689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6"/>
          <w:sz w:val="26"/>
          <w:szCs w:val="26"/>
        </w:rPr>
        <w:object w:dxaOrig="940" w:dyaOrig="279" w14:anchorId="4463A73E">
          <v:shape id="_x0000_i1029" type="#_x0000_t75" style="width:47.05pt;height:14.5pt" o:ole="">
            <v:imagedata r:id="rId14" o:title=""/>
          </v:shape>
          <o:OLEObject Type="Embed" ProgID="Equation.DSMT4" ShapeID="_x0000_i1029" DrawAspect="Content" ObjectID="_1734546978" r:id="rId15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b/>
          <w:bCs/>
          <w:sz w:val="26"/>
          <w:szCs w:val="26"/>
        </w:rPr>
        <w:t>B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6"/>
          <w:sz w:val="26"/>
          <w:szCs w:val="26"/>
        </w:rPr>
        <w:object w:dxaOrig="1300" w:dyaOrig="279" w14:anchorId="3E13D9DA">
          <v:shape id="_x0000_i1030" type="#_x0000_t75" style="width:65.05pt;height:14.5pt" o:ole="">
            <v:imagedata r:id="rId16" o:title=""/>
          </v:shape>
          <o:OLEObject Type="Embed" ProgID="Equation.DSMT4" ShapeID="_x0000_i1030" DrawAspect="Content" ObjectID="_1734546979" r:id="rId17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b/>
          <w:bCs/>
          <w:sz w:val="26"/>
          <w:szCs w:val="26"/>
        </w:rPr>
        <w:t>C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4"/>
          <w:sz w:val="26"/>
          <w:szCs w:val="26"/>
        </w:rPr>
        <w:object w:dxaOrig="859" w:dyaOrig="260" w14:anchorId="1A99625B">
          <v:shape id="_x0000_i1031" type="#_x0000_t75" style="width:42.5pt;height:12.95pt" o:ole="">
            <v:imagedata r:id="rId18" o:title=""/>
          </v:shape>
          <o:OLEObject Type="Embed" ProgID="Equation.DSMT4" ShapeID="_x0000_i1031" DrawAspect="Content" ObjectID="_1734546980" r:id="rId19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5D689D">
        <w:rPr>
          <w:rFonts w:cs="Times New Roman"/>
          <w:sz w:val="26"/>
          <w:szCs w:val="26"/>
        </w:rPr>
        <w:t xml:space="preserve">   </w:t>
      </w:r>
      <w:r w:rsidRPr="008822FD">
        <w:rPr>
          <w:rFonts w:cs="Times New Roman"/>
          <w:b/>
          <w:bCs/>
          <w:sz w:val="26"/>
          <w:szCs w:val="26"/>
        </w:rPr>
        <w:t>D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6"/>
          <w:sz w:val="26"/>
          <w:szCs w:val="26"/>
        </w:rPr>
        <w:object w:dxaOrig="900" w:dyaOrig="279" w14:anchorId="095EEE97">
          <v:shape id="_x0000_i1032" type="#_x0000_t75" style="width:45pt;height:14.5pt" o:ole="">
            <v:imagedata r:id="rId20" o:title=""/>
          </v:shape>
          <o:OLEObject Type="Embed" ProgID="Equation.DSMT4" ShapeID="_x0000_i1032" DrawAspect="Content" ObjectID="_1734546981" r:id="rId21"/>
        </w:object>
      </w:r>
    </w:p>
    <w:p w14:paraId="5F7FAC16" w14:textId="2FB4B381" w:rsidR="009D35F5" w:rsidRPr="008822FD" w:rsidRDefault="009D35F5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Câu 6:</w:t>
      </w:r>
      <w:r w:rsidRPr="008822FD">
        <w:rPr>
          <w:rFonts w:cs="Times New Roman"/>
          <w:sz w:val="26"/>
          <w:szCs w:val="26"/>
        </w:rPr>
        <w:t xml:space="preserve"> Số nguyên âm được dùng để chỉ độ cao dưới mực nước biển (mực nước biển có độ cao là 0 mét). Cho các số liệu sau:</w:t>
      </w:r>
    </w:p>
    <w:tbl>
      <w:tblPr>
        <w:tblStyle w:val="TableGrid"/>
        <w:tblW w:w="9635" w:type="dxa"/>
        <w:tblLook w:val="04A0" w:firstRow="1" w:lastRow="0" w:firstColumn="1" w:lastColumn="0" w:noHBand="0" w:noVBand="1"/>
      </w:tblPr>
      <w:tblGrid>
        <w:gridCol w:w="3397"/>
        <w:gridCol w:w="1843"/>
        <w:gridCol w:w="1418"/>
        <w:gridCol w:w="1559"/>
        <w:gridCol w:w="1418"/>
      </w:tblGrid>
      <w:tr w:rsidR="009D35F5" w:rsidRPr="008822FD" w14:paraId="304E66B2" w14:textId="77777777" w:rsidTr="005A4CD6">
        <w:tc>
          <w:tcPr>
            <w:tcW w:w="3397" w:type="dxa"/>
            <w:vAlign w:val="center"/>
          </w:tcPr>
          <w:p w14:paraId="3FF9BA42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8822FD">
              <w:rPr>
                <w:rFonts w:cs="Times New Roman"/>
                <w:sz w:val="26"/>
                <w:szCs w:val="26"/>
                <w:shd w:val="clear" w:color="auto" w:fill="FFFFFF"/>
              </w:rPr>
              <w:t>Tên hồ nước</w:t>
            </w:r>
          </w:p>
        </w:tc>
        <w:tc>
          <w:tcPr>
            <w:tcW w:w="1843" w:type="dxa"/>
            <w:vAlign w:val="center"/>
          </w:tcPr>
          <w:p w14:paraId="6A6B4FE3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b/>
                <w:bCs/>
                <w:sz w:val="26"/>
                <w:szCs w:val="26"/>
                <w:shd w:val="clear" w:color="auto" w:fill="FFFFFF"/>
              </w:rPr>
            </w:pPr>
            <w:r w:rsidRPr="008822FD">
              <w:rPr>
                <w:rStyle w:val="Strong"/>
                <w:rFonts w:cs="Times New Roman"/>
                <w:b w:val="0"/>
                <w:bCs w:val="0"/>
                <w:sz w:val="26"/>
                <w:szCs w:val="26"/>
                <w:bdr w:val="none" w:sz="0" w:space="0" w:color="auto" w:frame="1"/>
                <w:shd w:val="clear" w:color="auto" w:fill="FFFFFF"/>
              </w:rPr>
              <w:t>Hồ Tanganyika</w:t>
            </w:r>
          </w:p>
        </w:tc>
        <w:tc>
          <w:tcPr>
            <w:tcW w:w="1418" w:type="dxa"/>
            <w:vAlign w:val="center"/>
          </w:tcPr>
          <w:p w14:paraId="31E4B678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 w:rsidRPr="008822FD">
              <w:rPr>
                <w:rFonts w:cs="Times New Roman"/>
                <w:sz w:val="26"/>
                <w:szCs w:val="26"/>
                <w:shd w:val="clear" w:color="auto" w:fill="FFFFFF"/>
              </w:rPr>
              <w:t>Hồ Baikal</w:t>
            </w:r>
          </w:p>
        </w:tc>
        <w:tc>
          <w:tcPr>
            <w:tcW w:w="1559" w:type="dxa"/>
            <w:vAlign w:val="center"/>
          </w:tcPr>
          <w:p w14:paraId="2E38EEDD" w14:textId="40B18FAF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822FD">
              <w:rPr>
                <w:rStyle w:val="Strong"/>
                <w:rFonts w:cs="Times New Roman"/>
                <w:b w:val="0"/>
                <w:bCs w:val="0"/>
                <w:sz w:val="26"/>
                <w:szCs w:val="26"/>
                <w:bdr w:val="none" w:sz="0" w:space="0" w:color="auto" w:frame="1"/>
                <w:shd w:val="clear" w:color="auto" w:fill="FFFFFF"/>
              </w:rPr>
              <w:t>Hồ Caspian</w:t>
            </w:r>
          </w:p>
        </w:tc>
        <w:tc>
          <w:tcPr>
            <w:tcW w:w="1418" w:type="dxa"/>
            <w:vAlign w:val="center"/>
          </w:tcPr>
          <w:p w14:paraId="593062E2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822FD">
              <w:rPr>
                <w:rStyle w:val="Strong"/>
                <w:rFonts w:cs="Times New Roman"/>
                <w:b w:val="0"/>
                <w:bCs w:val="0"/>
                <w:sz w:val="26"/>
                <w:szCs w:val="26"/>
                <w:bdr w:val="none" w:sz="0" w:space="0" w:color="auto" w:frame="1"/>
                <w:shd w:val="clear" w:color="auto" w:fill="FFFFFF"/>
              </w:rPr>
              <w:t>Hồ Vostok</w:t>
            </w:r>
          </w:p>
        </w:tc>
      </w:tr>
      <w:tr w:rsidR="009D35F5" w:rsidRPr="008822FD" w14:paraId="51B5C391" w14:textId="77777777" w:rsidTr="005A4CD6">
        <w:tc>
          <w:tcPr>
            <w:tcW w:w="3397" w:type="dxa"/>
            <w:vAlign w:val="center"/>
          </w:tcPr>
          <w:p w14:paraId="4AC69866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 w:rsidRPr="008822FD">
              <w:rPr>
                <w:rFonts w:cs="Times New Roman"/>
                <w:sz w:val="26"/>
                <w:szCs w:val="26"/>
              </w:rPr>
              <w:t>Độ cao so với mực nước biển</w:t>
            </w:r>
          </w:p>
        </w:tc>
        <w:tc>
          <w:tcPr>
            <w:tcW w:w="1843" w:type="dxa"/>
            <w:vAlign w:val="center"/>
          </w:tcPr>
          <w:p w14:paraId="3FD163CF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 w:rsidRPr="008822FD">
              <w:rPr>
                <w:rFonts w:cs="Times New Roman"/>
                <w:sz w:val="26"/>
                <w:szCs w:val="26"/>
              </w:rPr>
              <w:t>- 1 470 mét</w:t>
            </w:r>
          </w:p>
        </w:tc>
        <w:tc>
          <w:tcPr>
            <w:tcW w:w="1418" w:type="dxa"/>
            <w:vAlign w:val="center"/>
          </w:tcPr>
          <w:p w14:paraId="5EEEE579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 w:rsidRPr="008822FD">
              <w:rPr>
                <w:rFonts w:cs="Times New Roman"/>
                <w:sz w:val="26"/>
                <w:szCs w:val="26"/>
              </w:rPr>
              <w:t>- 1 642 mét</w:t>
            </w:r>
          </w:p>
        </w:tc>
        <w:tc>
          <w:tcPr>
            <w:tcW w:w="1559" w:type="dxa"/>
            <w:vAlign w:val="center"/>
          </w:tcPr>
          <w:p w14:paraId="0DE634AB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 w:rsidRPr="008822FD">
              <w:rPr>
                <w:rFonts w:cs="Times New Roman"/>
                <w:sz w:val="26"/>
                <w:szCs w:val="26"/>
              </w:rPr>
              <w:t xml:space="preserve">- </w:t>
            </w:r>
            <w:r w:rsidRPr="008822FD">
              <w:rPr>
                <w:rFonts w:cs="Times New Roman"/>
                <w:sz w:val="26"/>
                <w:szCs w:val="26"/>
                <w:shd w:val="clear" w:color="auto" w:fill="FFFFFF"/>
              </w:rPr>
              <w:t>1 025 mét</w:t>
            </w:r>
          </w:p>
        </w:tc>
        <w:tc>
          <w:tcPr>
            <w:tcW w:w="1418" w:type="dxa"/>
            <w:vAlign w:val="center"/>
          </w:tcPr>
          <w:p w14:paraId="537F3233" w14:textId="77777777" w:rsidR="009D35F5" w:rsidRPr="008822FD" w:rsidRDefault="009D35F5" w:rsidP="008822FD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 w:rsidRPr="008822FD">
              <w:rPr>
                <w:rFonts w:cs="Times New Roman"/>
                <w:sz w:val="26"/>
                <w:szCs w:val="26"/>
              </w:rPr>
              <w:t xml:space="preserve">- </w:t>
            </w:r>
            <w:r w:rsidRPr="008822FD">
              <w:rPr>
                <w:rFonts w:cs="Times New Roman"/>
                <w:sz w:val="26"/>
                <w:szCs w:val="26"/>
                <w:shd w:val="clear" w:color="auto" w:fill="FFFFFF"/>
              </w:rPr>
              <w:t>900 mét</w:t>
            </w:r>
          </w:p>
        </w:tc>
      </w:tr>
    </w:tbl>
    <w:p w14:paraId="451C60E0" w14:textId="74416432" w:rsidR="009D35F5" w:rsidRPr="008822FD" w:rsidRDefault="009D35F5" w:rsidP="008822FD">
      <w:pPr>
        <w:spacing w:before="60" w:after="60" w:line="240" w:lineRule="auto"/>
        <w:ind w:firstLine="720"/>
        <w:rPr>
          <w:rFonts w:cs="Times New Roman"/>
          <w:sz w:val="26"/>
          <w:szCs w:val="26"/>
        </w:rPr>
      </w:pPr>
      <w:r w:rsidRPr="008822FD">
        <w:rPr>
          <w:rFonts w:cs="Times New Roman"/>
          <w:sz w:val="26"/>
          <w:szCs w:val="26"/>
        </w:rPr>
        <w:t xml:space="preserve">Hồ sâu nhất so với các hồ còn lại là: </w:t>
      </w:r>
    </w:p>
    <w:p w14:paraId="6CBD4AFD" w14:textId="5398EFD7" w:rsidR="009D35F5" w:rsidRPr="008822FD" w:rsidRDefault="00157466" w:rsidP="008822FD">
      <w:pPr>
        <w:spacing w:before="60" w:after="60" w:line="240" w:lineRule="auto"/>
        <w:ind w:firstLine="426"/>
        <w:rPr>
          <w:rStyle w:val="Strong"/>
          <w:rFonts w:cs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</w:pPr>
      <w:r w:rsidRPr="008822FD">
        <w:rPr>
          <w:rFonts w:cs="Times New Roman"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78722" behindDoc="1" locked="0" layoutInCell="1" allowOverlap="1" wp14:anchorId="1978CCD7" wp14:editId="48A5DCF5">
            <wp:simplePos x="0" y="0"/>
            <wp:positionH relativeFrom="column">
              <wp:posOffset>4020820</wp:posOffset>
            </wp:positionH>
            <wp:positionV relativeFrom="paragraph">
              <wp:posOffset>45720</wp:posOffset>
            </wp:positionV>
            <wp:extent cx="2076450" cy="1612900"/>
            <wp:effectExtent l="0" t="0" r="0" b="6350"/>
            <wp:wrapNone/>
            <wp:docPr id="47" name="Picture 47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Diagram, engineering drawing&#10;&#10;Description automatically generated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06" t="16914" r="27739" b="34816"/>
                    <a:stretch/>
                  </pic:blipFill>
                  <pic:spPr bwMode="auto">
                    <a:xfrm>
                      <a:off x="0" y="0"/>
                      <a:ext cx="2076450" cy="1612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D35F5" w:rsidRPr="008822FD">
        <w:rPr>
          <w:rFonts w:cs="Times New Roman"/>
          <w:b/>
          <w:bCs/>
          <w:sz w:val="26"/>
          <w:szCs w:val="26"/>
        </w:rPr>
        <w:t xml:space="preserve">A. </w:t>
      </w:r>
      <w:r w:rsidR="009D35F5" w:rsidRPr="008822FD">
        <w:rPr>
          <w:rStyle w:val="Strong"/>
          <w:rFonts w:cs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Hồ Tanganyika</w:t>
      </w:r>
      <w:r w:rsidR="009D35F5" w:rsidRPr="008822FD">
        <w:rPr>
          <w:rStyle w:val="Strong"/>
          <w:rFonts w:cs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ab/>
      </w:r>
      <w:r w:rsidR="009D35F5" w:rsidRPr="005D689D">
        <w:rPr>
          <w:rStyle w:val="Strong"/>
          <w:rFonts w:cs="Times New Roman"/>
          <w:sz w:val="26"/>
          <w:szCs w:val="26"/>
          <w:bdr w:val="none" w:sz="0" w:space="0" w:color="auto" w:frame="1"/>
          <w:shd w:val="clear" w:color="auto" w:fill="FFFFFF"/>
        </w:rPr>
        <w:t xml:space="preserve"> </w:t>
      </w:r>
      <w:r w:rsidR="009D35F5" w:rsidRPr="008822FD">
        <w:rPr>
          <w:rStyle w:val="Strong"/>
          <w:rFonts w:cs="Times New Roman"/>
          <w:sz w:val="26"/>
          <w:szCs w:val="26"/>
          <w:bdr w:val="none" w:sz="0" w:space="0" w:color="auto" w:frame="1"/>
          <w:shd w:val="clear" w:color="auto" w:fill="FFFFFF"/>
        </w:rPr>
        <w:t xml:space="preserve">B. </w:t>
      </w:r>
      <w:r w:rsidR="009D35F5" w:rsidRPr="008822FD">
        <w:rPr>
          <w:rFonts w:cs="Times New Roman"/>
          <w:sz w:val="26"/>
          <w:szCs w:val="26"/>
          <w:shd w:val="clear" w:color="auto" w:fill="FFFFFF"/>
        </w:rPr>
        <w:t>Hồ Baikal</w:t>
      </w:r>
      <w:r w:rsidR="009D35F5" w:rsidRPr="008822FD">
        <w:rPr>
          <w:rFonts w:cs="Times New Roman"/>
          <w:sz w:val="26"/>
          <w:szCs w:val="26"/>
          <w:shd w:val="clear" w:color="auto" w:fill="FFFFFF"/>
        </w:rPr>
        <w:tab/>
      </w:r>
      <w:r w:rsidR="009D35F5" w:rsidRPr="008822FD">
        <w:rPr>
          <w:rFonts w:cs="Times New Roman"/>
          <w:b/>
          <w:bCs/>
          <w:sz w:val="26"/>
          <w:szCs w:val="26"/>
          <w:shd w:val="clear" w:color="auto" w:fill="FFFFFF"/>
        </w:rPr>
        <w:tab/>
      </w:r>
      <w:r w:rsidR="009D35F5" w:rsidRPr="005D689D">
        <w:rPr>
          <w:rFonts w:cs="Times New Roman"/>
          <w:b/>
          <w:bCs/>
          <w:sz w:val="26"/>
          <w:szCs w:val="26"/>
          <w:shd w:val="clear" w:color="auto" w:fill="FFFFFF"/>
        </w:rPr>
        <w:t xml:space="preserve">  </w:t>
      </w:r>
      <w:r w:rsidR="009D35F5" w:rsidRPr="008822FD">
        <w:rPr>
          <w:rFonts w:cs="Times New Roman"/>
          <w:b/>
          <w:bCs/>
          <w:sz w:val="26"/>
          <w:szCs w:val="26"/>
          <w:shd w:val="clear" w:color="auto" w:fill="FFFFFF"/>
        </w:rPr>
        <w:t xml:space="preserve">C. </w:t>
      </w:r>
      <w:r w:rsidR="009D35F5" w:rsidRPr="008822FD">
        <w:rPr>
          <w:rStyle w:val="Strong"/>
          <w:rFonts w:cs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Hồ Caspian</w:t>
      </w:r>
      <w:r w:rsidR="009D35F5" w:rsidRPr="008822FD">
        <w:rPr>
          <w:rStyle w:val="Strong"/>
          <w:rFonts w:cs="Times New Roman"/>
          <w:sz w:val="26"/>
          <w:szCs w:val="26"/>
          <w:bdr w:val="none" w:sz="0" w:space="0" w:color="auto" w:frame="1"/>
          <w:shd w:val="clear" w:color="auto" w:fill="FFFFFF"/>
        </w:rPr>
        <w:tab/>
      </w:r>
      <w:r w:rsidR="009D35F5" w:rsidRPr="005D689D">
        <w:rPr>
          <w:rStyle w:val="Strong"/>
          <w:rFonts w:cs="Times New Roman"/>
          <w:sz w:val="26"/>
          <w:szCs w:val="26"/>
          <w:bdr w:val="none" w:sz="0" w:space="0" w:color="auto" w:frame="1"/>
          <w:shd w:val="clear" w:color="auto" w:fill="FFFFFF"/>
        </w:rPr>
        <w:t xml:space="preserve">    </w:t>
      </w:r>
      <w:r w:rsidR="009D35F5" w:rsidRPr="008822FD">
        <w:rPr>
          <w:rStyle w:val="Strong"/>
          <w:rFonts w:cs="Times New Roman"/>
          <w:sz w:val="26"/>
          <w:szCs w:val="26"/>
          <w:bdr w:val="none" w:sz="0" w:space="0" w:color="auto" w:frame="1"/>
          <w:shd w:val="clear" w:color="auto" w:fill="FFFFFF"/>
        </w:rPr>
        <w:t xml:space="preserve">D. </w:t>
      </w:r>
      <w:r w:rsidR="009D35F5" w:rsidRPr="008822FD">
        <w:rPr>
          <w:rStyle w:val="Strong"/>
          <w:rFonts w:cs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Hồ Vostok</w:t>
      </w:r>
    </w:p>
    <w:p w14:paraId="312E8261" w14:textId="36009B30" w:rsidR="004379CD" w:rsidRPr="008822FD" w:rsidRDefault="004379CD" w:rsidP="008822FD">
      <w:pPr>
        <w:spacing w:before="60" w:after="60" w:line="240" w:lineRule="auto"/>
        <w:rPr>
          <w:rFonts w:cs="Times New Roman"/>
          <w:b/>
          <w:bCs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 xml:space="preserve">Câu </w:t>
      </w:r>
      <w:r w:rsidR="001F1CF1" w:rsidRPr="005D689D">
        <w:rPr>
          <w:rFonts w:cs="Times New Roman"/>
          <w:b/>
          <w:bCs/>
          <w:sz w:val="26"/>
          <w:szCs w:val="26"/>
        </w:rPr>
        <w:t>7</w:t>
      </w:r>
      <w:r w:rsidRPr="008822FD">
        <w:rPr>
          <w:rFonts w:cs="Times New Roman"/>
          <w:b/>
          <w:bCs/>
          <w:sz w:val="26"/>
          <w:szCs w:val="26"/>
        </w:rPr>
        <w:t xml:space="preserve">: </w:t>
      </w:r>
      <w:r w:rsidRPr="009644E4">
        <w:rPr>
          <w:rFonts w:cs="Times New Roman"/>
          <w:sz w:val="26"/>
          <w:szCs w:val="26"/>
        </w:rPr>
        <w:t>Quan sát hình vẽ bên. Khẳng định nào sau đây đúng</w:t>
      </w:r>
      <w:r w:rsidR="00076446" w:rsidRPr="005D689D">
        <w:rPr>
          <w:rFonts w:cs="Times New Roman"/>
          <w:sz w:val="26"/>
          <w:szCs w:val="26"/>
        </w:rPr>
        <w:t>?</w:t>
      </w:r>
      <w:r w:rsidRPr="008822FD">
        <w:rPr>
          <w:rFonts w:cs="Times New Roman"/>
          <w:b/>
          <w:bCs/>
          <w:sz w:val="26"/>
          <w:szCs w:val="26"/>
        </w:rPr>
        <w:t xml:space="preserve"> </w:t>
      </w:r>
    </w:p>
    <w:p w14:paraId="604CA219" w14:textId="217FBC69" w:rsidR="004379CD" w:rsidRPr="008822FD" w:rsidRDefault="004379CD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A.</w:t>
      </w:r>
      <w:r w:rsidRPr="008822FD">
        <w:rPr>
          <w:rFonts w:cs="Times New Roman"/>
          <w:sz w:val="26"/>
          <w:szCs w:val="26"/>
        </w:rPr>
        <w:t xml:space="preserve"> Góc FDE là góc vuông, góc CFE là góc tù, CFD là góc bẹt</w:t>
      </w:r>
    </w:p>
    <w:p w14:paraId="76F37145" w14:textId="77777777" w:rsidR="004379CD" w:rsidRPr="008822FD" w:rsidRDefault="004379CD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B.</w:t>
      </w:r>
      <w:r w:rsidRPr="008822FD">
        <w:rPr>
          <w:rFonts w:cs="Times New Roman"/>
          <w:sz w:val="26"/>
          <w:szCs w:val="26"/>
        </w:rPr>
        <w:t xml:space="preserve"> Góc FDE là góc vuông, góc CFE là góc bẹt, DFE là góc nhọn</w:t>
      </w:r>
    </w:p>
    <w:p w14:paraId="744D5C40" w14:textId="3A851E41" w:rsidR="004379CD" w:rsidRPr="008822FD" w:rsidRDefault="004379CD" w:rsidP="008822FD">
      <w:pPr>
        <w:spacing w:before="60" w:after="60" w:line="240" w:lineRule="auto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C.</w:t>
      </w:r>
      <w:r w:rsidRPr="008822FD">
        <w:rPr>
          <w:rFonts w:cs="Times New Roman"/>
          <w:sz w:val="26"/>
          <w:szCs w:val="26"/>
        </w:rPr>
        <w:t xml:space="preserve"> Góc FDE là góc vuông, góc CFE là góc nhọn, DFE là góc nhọn</w:t>
      </w:r>
    </w:p>
    <w:p w14:paraId="56D8EA93" w14:textId="77777777" w:rsidR="004379CD" w:rsidRPr="008822FD" w:rsidRDefault="004379CD" w:rsidP="008822FD">
      <w:pPr>
        <w:spacing w:before="60" w:after="60" w:line="240" w:lineRule="auto"/>
        <w:rPr>
          <w:rFonts w:eastAsiaTheme="minorEastAsia"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>D.</w:t>
      </w:r>
      <w:r w:rsidRPr="008822FD">
        <w:rPr>
          <w:rFonts w:cs="Times New Roman"/>
          <w:sz w:val="26"/>
          <w:szCs w:val="26"/>
        </w:rPr>
        <w:t xml:space="preserve"> Góc FDE là góc vuông, góc CFE là góc bẹt, DEF là góc tù</w:t>
      </w:r>
    </w:p>
    <w:p w14:paraId="78EDD1DE" w14:textId="1768539E" w:rsidR="005527B7" w:rsidRPr="005D689D" w:rsidRDefault="005527B7" w:rsidP="008822FD">
      <w:pPr>
        <w:pStyle w:val="NormalWeb"/>
        <w:spacing w:before="60" w:beforeAutospacing="0" w:after="60" w:afterAutospacing="0"/>
        <w:ind w:right="48"/>
        <w:rPr>
          <w:color w:val="000000"/>
          <w:sz w:val="26"/>
          <w:szCs w:val="26"/>
          <w:lang w:val="vi-VN"/>
        </w:rPr>
      </w:pPr>
      <w:r w:rsidRPr="005D689D">
        <w:rPr>
          <w:rFonts w:eastAsiaTheme="minorEastAsia"/>
          <w:b/>
          <w:bCs/>
          <w:sz w:val="26"/>
          <w:szCs w:val="26"/>
          <w:lang w:val="vi-VN"/>
        </w:rPr>
        <w:t xml:space="preserve">Câu </w:t>
      </w:r>
      <w:r w:rsidR="001F1CF1" w:rsidRPr="005D689D">
        <w:rPr>
          <w:rFonts w:eastAsiaTheme="minorEastAsia"/>
          <w:b/>
          <w:bCs/>
          <w:sz w:val="26"/>
          <w:szCs w:val="26"/>
          <w:lang w:val="vi-VN"/>
        </w:rPr>
        <w:t>8</w:t>
      </w:r>
      <w:r w:rsidRPr="005D689D">
        <w:rPr>
          <w:rFonts w:eastAsiaTheme="minorEastAsia"/>
          <w:b/>
          <w:bCs/>
          <w:sz w:val="26"/>
          <w:szCs w:val="26"/>
          <w:lang w:val="vi-VN"/>
        </w:rPr>
        <w:t>:</w:t>
      </w:r>
      <w:r w:rsidRPr="005D689D">
        <w:rPr>
          <w:rFonts w:eastAsiaTheme="minorEastAsia"/>
          <w:sz w:val="26"/>
          <w:szCs w:val="26"/>
          <w:lang w:val="vi-VN"/>
        </w:rPr>
        <w:t xml:space="preserve"> </w:t>
      </w:r>
      <w:r w:rsidRPr="005D689D">
        <w:rPr>
          <w:color w:val="000000"/>
          <w:sz w:val="26"/>
          <w:szCs w:val="26"/>
          <w:lang w:val="vi-VN"/>
        </w:rPr>
        <w:t xml:space="preserve">Quan sát các hình </w:t>
      </w:r>
      <w:r w:rsidR="00D87469" w:rsidRPr="005D689D">
        <w:rPr>
          <w:color w:val="000000"/>
          <w:sz w:val="26"/>
          <w:szCs w:val="26"/>
          <w:lang w:val="vi-VN"/>
        </w:rPr>
        <w:t xml:space="preserve">sau: </w:t>
      </w:r>
    </w:p>
    <w:p w14:paraId="56991D2B" w14:textId="04673EB7" w:rsidR="005527B7" w:rsidRPr="005D689D" w:rsidRDefault="005527B7" w:rsidP="008822FD">
      <w:pPr>
        <w:pStyle w:val="NormalWeb"/>
        <w:spacing w:before="60" w:beforeAutospacing="0" w:after="60" w:afterAutospacing="0"/>
        <w:ind w:left="48" w:right="48"/>
        <w:rPr>
          <w:color w:val="000000"/>
          <w:sz w:val="26"/>
          <w:szCs w:val="26"/>
          <w:lang w:val="vi-VN"/>
        </w:rPr>
      </w:pPr>
      <w:r w:rsidRPr="008822FD">
        <w:rPr>
          <w:rFonts w:eastAsiaTheme="minorEastAsia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6" behindDoc="0" locked="0" layoutInCell="1" allowOverlap="1" wp14:anchorId="75CF28C7" wp14:editId="2B727967">
                <wp:simplePos x="0" y="0"/>
                <wp:positionH relativeFrom="column">
                  <wp:posOffset>395935</wp:posOffset>
                </wp:positionH>
                <wp:positionV relativeFrom="paragraph">
                  <wp:posOffset>62463</wp:posOffset>
                </wp:positionV>
                <wp:extent cx="4971326" cy="1066800"/>
                <wp:effectExtent l="0" t="0" r="0" b="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1326" cy="1066800"/>
                          <a:chOff x="0" y="0"/>
                          <a:chExt cx="5324884" cy="1123950"/>
                        </a:xfrm>
                      </wpg:grpSpPr>
                      <wpg:grpSp>
                        <wpg:cNvPr id="21" name="Group 21"/>
                        <wpg:cNvGrpSpPr/>
                        <wpg:grpSpPr>
                          <a:xfrm>
                            <a:off x="0" y="34229"/>
                            <a:ext cx="923925" cy="1065904"/>
                            <a:chOff x="0" y="0"/>
                            <a:chExt cx="923925" cy="1065904"/>
                          </a:xfrm>
                        </wpg:grpSpPr>
                        <wps:wsp>
                          <wps:cNvPr id="22" name="Isosceles Triangle 22"/>
                          <wps:cNvSpPr/>
                          <wps:spPr>
                            <a:xfrm>
                              <a:off x="0" y="0"/>
                              <a:ext cx="923925" cy="790575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2B7ED2C" w14:textId="77777777" w:rsidR="005527B7" w:rsidRDefault="005527B7" w:rsidP="005527B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866" y="787774"/>
                              <a:ext cx="806059" cy="278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9DB8B7" w14:textId="77777777" w:rsidR="005527B7" w:rsidRPr="000D635F" w:rsidRDefault="005527B7" w:rsidP="005527B7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Hình 1</w:t>
                                </w: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8" name="Group 18"/>
                        <wpg:cNvGrpSpPr/>
                        <wpg:grpSpPr>
                          <a:xfrm>
                            <a:off x="1418563" y="73857"/>
                            <a:ext cx="893639" cy="1042915"/>
                            <a:chOff x="0" y="0"/>
                            <a:chExt cx="893639" cy="1042915"/>
                          </a:xfrm>
                        </wpg:grpSpPr>
                        <wps:wsp>
                          <wps:cNvPr id="19" name="Rectangle 8"/>
                          <wps:cNvSpPr/>
                          <wps:spPr>
                            <a:xfrm>
                              <a:off x="0" y="0"/>
                              <a:ext cx="800100" cy="762000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647" y="764785"/>
                              <a:ext cx="832992" cy="278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3CA3F6" w14:textId="77777777" w:rsidR="005527B7" w:rsidRPr="000D635F" w:rsidRDefault="005527B7" w:rsidP="005527B7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 xml:space="preserve">Hình 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2" name="Group 2"/>
                        <wpg:cNvGrpSpPr/>
                        <wpg:grpSpPr>
                          <a:xfrm>
                            <a:off x="2850777" y="0"/>
                            <a:ext cx="1029756" cy="1123950"/>
                            <a:chOff x="0" y="0"/>
                            <a:chExt cx="1029756" cy="1124590"/>
                          </a:xfrm>
                        </wpg:grpSpPr>
                        <wps:wsp>
                          <wps:cNvPr id="4" name="Pentagon 9"/>
                          <wps:cNvSpPr/>
                          <wps:spPr>
                            <a:xfrm>
                              <a:off x="0" y="0"/>
                              <a:ext cx="942975" cy="866775"/>
                            </a:xfrm>
                            <a:prstGeom prst="pentagon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433" y="846460"/>
                              <a:ext cx="848323" cy="278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4C9999" w14:textId="77777777" w:rsidR="005527B7" w:rsidRPr="000D635F" w:rsidRDefault="005527B7" w:rsidP="005527B7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 xml:space="preserve">Hình 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3</w:t>
                                </w: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6" name="Group 6"/>
                        <wpg:cNvGrpSpPr/>
                        <wpg:grpSpPr>
                          <a:xfrm>
                            <a:off x="4356847" y="34738"/>
                            <a:ext cx="968037" cy="1075173"/>
                            <a:chOff x="0" y="0"/>
                            <a:chExt cx="968037" cy="1075173"/>
                          </a:xfrm>
                        </wpg:grpSpPr>
                        <wps:wsp>
                          <wps:cNvPr id="8" name="Hexagon 8"/>
                          <wps:cNvSpPr/>
                          <wps:spPr>
                            <a:xfrm>
                              <a:off x="0" y="0"/>
                              <a:ext cx="914400" cy="819150"/>
                            </a:xfrm>
                            <a:prstGeom prst="hexagon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535" y="797043"/>
                              <a:ext cx="835502" cy="278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E29965" w14:textId="77777777" w:rsidR="005527B7" w:rsidRPr="000D635F" w:rsidRDefault="005527B7" w:rsidP="005527B7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 xml:space="preserve">Hình 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4</w:t>
                                </w: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CF28C7" id="Group 24" o:spid="_x0000_s1026" style="position:absolute;left:0;text-align:left;margin-left:31.2pt;margin-top:4.9pt;width:391.45pt;height:84pt;z-index:251664386;mso-width-relative:margin;mso-height-relative:margin" coordsize="53248,11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">
                <v:group id="Group 21" o:spid="_x0000_s1027" style="position:absolute;top:342;width:9239;height:10659" coordsize="9239,10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22" o:spid="_x0000_s1028" type="#_x0000_t5" style="position:absolute;width:9239;height:7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" fillcolor="white [3201]" strokecolor="black [3200]" strokeweight="2pt">
                    <v:textbox>
                      <w:txbxContent>
                        <w:p w14:paraId="52B7ED2C" w14:textId="77777777" w:rsidR="005527B7" w:rsidRDefault="005527B7" w:rsidP="005527B7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1178;top:7877;width:8061;height:2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14:paraId="659DB8B7" w14:textId="77777777" w:rsidR="005527B7" w:rsidRPr="000D635F" w:rsidRDefault="005527B7" w:rsidP="005527B7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Hình 1</w:t>
                          </w: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ab/>
                          </w:r>
                        </w:p>
                      </w:txbxContent>
                    </v:textbox>
                  </v:shape>
                </v:group>
                <v:group id="Group 18" o:spid="_x0000_s1030" style="position:absolute;left:14185;top:738;width:8937;height:10429" coordsize="8936,10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rect id="Rectangle 8" o:spid="_x0000_s1031" style="position:absolute;width:8001;height:7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" fillcolor="white [3201]" strokecolor="black [3200]" strokeweight="2pt"/>
                  <v:shape id="_x0000_s1032" type="#_x0000_t202" style="position:absolute;left:606;top:7647;width:8330;height:2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14:paraId="213CA3F6" w14:textId="77777777" w:rsidR="005527B7" w:rsidRPr="000D635F" w:rsidRDefault="005527B7" w:rsidP="005527B7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 xml:space="preserve">Hình 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2" o:spid="_x0000_s1033" style="position:absolute;left:28507;width:10298;height:11239" coordsize="10297,11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56" coordsize="21600,21600" o:spt="56" path="m10800,l,8259,4200,21600r13200,l21600,8259xe">
                    <v:stroke joinstyle="miter"/>
                    <v:path gradientshapeok="t" o:connecttype="custom" o:connectlocs="10800,0;0,8259;4200,21600;10800,21600;17400,21600;21600,8259" o:connectangles="270,180,90,90,90,0" textboxrect="4200,5077,17400,21600"/>
                  </v:shapetype>
                  <v:shape id="Pentagon 9" o:spid="_x0000_s1034" type="#_x0000_t56" style="position:absolute;width:9429;height:8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" fillcolor="white [3201]" strokecolor="black [3200]" strokeweight="2pt"/>
                  <v:shape id="_x0000_s1035" type="#_x0000_t202" style="position:absolute;left:1814;top:8464;width:848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14:paraId="204C9999" w14:textId="77777777" w:rsidR="005527B7" w:rsidRPr="000D635F" w:rsidRDefault="005527B7" w:rsidP="005527B7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 xml:space="preserve">Hình 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3</w:t>
                          </w: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ab/>
                          </w:r>
                        </w:p>
                      </w:txbxContent>
                    </v:textbox>
                  </v:shape>
                </v:group>
                <v:group id="Group 6" o:spid="_x0000_s1036" style="position:absolute;left:43568;top:347;width:9680;height:10752" coordsize="9680,10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Hexagon 8" o:spid="_x0000_s1037" type="#_x0000_t9" style="position:absolute;width:9144;height:8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" adj="4838" fillcolor="white [3201]" strokecolor="black [3200]" strokeweight="2pt"/>
                  <v:shape id="_x0000_s1038" type="#_x0000_t202" style="position:absolute;left:1325;top:7970;width:8355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52E29965" w14:textId="77777777" w:rsidR="005527B7" w:rsidRPr="000D635F" w:rsidRDefault="005527B7" w:rsidP="005527B7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 xml:space="preserve">Hình 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4</w:t>
                          </w: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ab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B00EDA3" w14:textId="322E9CA3" w:rsidR="005527B7" w:rsidRPr="005D689D" w:rsidRDefault="005527B7" w:rsidP="008822FD">
      <w:pPr>
        <w:pStyle w:val="NormalWeb"/>
        <w:spacing w:before="60" w:beforeAutospacing="0" w:after="60" w:afterAutospacing="0"/>
        <w:ind w:left="48" w:right="48"/>
        <w:rPr>
          <w:color w:val="000000"/>
          <w:sz w:val="26"/>
          <w:szCs w:val="26"/>
          <w:lang w:val="vi-VN"/>
        </w:rPr>
      </w:pPr>
    </w:p>
    <w:p w14:paraId="7DA95915" w14:textId="0E568A0A" w:rsidR="005527B7" w:rsidRPr="005D689D" w:rsidRDefault="005527B7" w:rsidP="008822FD">
      <w:pPr>
        <w:pStyle w:val="NormalWeb"/>
        <w:spacing w:before="60" w:beforeAutospacing="0" w:after="60" w:afterAutospacing="0"/>
        <w:ind w:left="48" w:right="48"/>
        <w:rPr>
          <w:color w:val="000000"/>
          <w:sz w:val="26"/>
          <w:szCs w:val="26"/>
          <w:lang w:val="vi-VN"/>
        </w:rPr>
      </w:pPr>
    </w:p>
    <w:p w14:paraId="64CB76C8" w14:textId="6916C451" w:rsidR="005527B7" w:rsidRPr="005D689D" w:rsidRDefault="005527B7" w:rsidP="008822FD">
      <w:pPr>
        <w:pStyle w:val="NormalWeb"/>
        <w:spacing w:before="60" w:beforeAutospacing="0" w:after="60" w:afterAutospacing="0"/>
        <w:ind w:left="48" w:right="48"/>
        <w:rPr>
          <w:color w:val="000000"/>
          <w:sz w:val="26"/>
          <w:szCs w:val="26"/>
          <w:lang w:val="vi-VN"/>
        </w:rPr>
      </w:pPr>
    </w:p>
    <w:p w14:paraId="6C98D61B" w14:textId="4181D01F" w:rsidR="005527B7" w:rsidRPr="005D689D" w:rsidRDefault="005527B7" w:rsidP="008822FD">
      <w:pPr>
        <w:pStyle w:val="NormalWeb"/>
        <w:shd w:val="clear" w:color="auto" w:fill="FFFFFF"/>
        <w:spacing w:before="60" w:beforeAutospacing="0" w:after="60" w:afterAutospacing="0"/>
        <w:ind w:firstLine="48"/>
        <w:jc w:val="both"/>
        <w:rPr>
          <w:color w:val="000000"/>
          <w:sz w:val="26"/>
          <w:szCs w:val="26"/>
          <w:lang w:val="vi-VN"/>
        </w:rPr>
      </w:pPr>
    </w:p>
    <w:p w14:paraId="3BD988B4" w14:textId="457D566F" w:rsidR="005527B7" w:rsidRPr="005D689D" w:rsidRDefault="005527B7" w:rsidP="008822FD">
      <w:pPr>
        <w:pStyle w:val="NormalWeb"/>
        <w:shd w:val="clear" w:color="auto" w:fill="FFFFFF"/>
        <w:spacing w:before="60" w:beforeAutospacing="0" w:after="60" w:afterAutospacing="0"/>
        <w:jc w:val="both"/>
        <w:rPr>
          <w:color w:val="000000"/>
          <w:sz w:val="26"/>
          <w:szCs w:val="26"/>
          <w:lang w:val="fr-FR"/>
        </w:rPr>
      </w:pPr>
      <w:r w:rsidRPr="005D689D">
        <w:rPr>
          <w:color w:val="000000"/>
          <w:sz w:val="26"/>
          <w:szCs w:val="26"/>
          <w:lang w:val="fr-FR"/>
        </w:rPr>
        <w:t>Hình tam giác đều l</w:t>
      </w:r>
      <w:r w:rsidR="00D87469" w:rsidRPr="005D689D">
        <w:rPr>
          <w:color w:val="000000"/>
          <w:sz w:val="26"/>
          <w:szCs w:val="26"/>
          <w:lang w:val="fr-FR"/>
        </w:rPr>
        <w:t xml:space="preserve">à: </w:t>
      </w:r>
    </w:p>
    <w:p w14:paraId="235E2BDF" w14:textId="70E10D21" w:rsidR="005527B7" w:rsidRPr="008822FD" w:rsidRDefault="005527B7" w:rsidP="008822FD">
      <w:pPr>
        <w:pStyle w:val="NormalWeb"/>
        <w:shd w:val="clear" w:color="auto" w:fill="FFFFFF"/>
        <w:tabs>
          <w:tab w:val="left" w:pos="426"/>
        </w:tabs>
        <w:spacing w:before="60" w:beforeAutospacing="0" w:after="60" w:afterAutospacing="0"/>
        <w:jc w:val="both"/>
        <w:rPr>
          <w:sz w:val="26"/>
          <w:szCs w:val="26"/>
          <w:lang w:val="fr-FR"/>
        </w:rPr>
      </w:pPr>
      <w:r w:rsidRPr="008822FD">
        <w:rPr>
          <w:b/>
          <w:bCs/>
          <w:sz w:val="26"/>
          <w:szCs w:val="26"/>
          <w:lang w:val="fr-FR"/>
        </w:rPr>
        <w:t>A.</w:t>
      </w:r>
      <w:r w:rsidRPr="008822FD">
        <w:rPr>
          <w:sz w:val="26"/>
          <w:szCs w:val="26"/>
          <w:lang w:val="fr-FR"/>
        </w:rPr>
        <w:t xml:space="preserve"> Hình 1.</w:t>
      </w:r>
      <w:r w:rsidRPr="008822FD">
        <w:rPr>
          <w:rFonts w:eastAsia="Calibri"/>
          <w:sz w:val="26"/>
          <w:szCs w:val="26"/>
          <w:lang w:val="nl-NL"/>
        </w:rPr>
        <w:t xml:space="preserve"> </w:t>
      </w:r>
      <w:r w:rsidRPr="008822FD">
        <w:rPr>
          <w:rFonts w:eastAsia="Calibri"/>
          <w:sz w:val="26"/>
          <w:szCs w:val="26"/>
          <w:lang w:val="nl-NL"/>
        </w:rPr>
        <w:tab/>
      </w:r>
      <w:r w:rsidRPr="008822FD">
        <w:rPr>
          <w:sz w:val="26"/>
          <w:szCs w:val="26"/>
          <w:lang w:val="fr-FR"/>
        </w:rPr>
        <w:tab/>
        <w:t xml:space="preserve">   </w:t>
      </w:r>
      <w:r w:rsidRPr="008822FD">
        <w:rPr>
          <w:b/>
          <w:bCs/>
          <w:sz w:val="26"/>
          <w:szCs w:val="26"/>
          <w:lang w:val="fr-FR"/>
        </w:rPr>
        <w:t>B.</w:t>
      </w:r>
      <w:r w:rsidRPr="008822FD">
        <w:rPr>
          <w:rFonts w:eastAsia="Calibri"/>
          <w:sz w:val="26"/>
          <w:szCs w:val="26"/>
          <w:lang w:val="nl-NL"/>
        </w:rPr>
        <w:t xml:space="preserve"> </w:t>
      </w:r>
      <w:r w:rsidRPr="008822FD">
        <w:rPr>
          <w:sz w:val="26"/>
          <w:szCs w:val="26"/>
          <w:lang w:val="fr-FR"/>
        </w:rPr>
        <w:t>Hình 2</w:t>
      </w:r>
      <w:r w:rsidRPr="008822FD">
        <w:rPr>
          <w:rFonts w:eastAsia="Calibri"/>
          <w:sz w:val="26"/>
          <w:szCs w:val="26"/>
          <w:lang w:val="nl-NL"/>
        </w:rPr>
        <w:t>.</w:t>
      </w:r>
      <w:r w:rsidRPr="008822FD">
        <w:rPr>
          <w:sz w:val="26"/>
          <w:szCs w:val="26"/>
          <w:lang w:val="fr-FR"/>
        </w:rPr>
        <w:t xml:space="preserve">          </w:t>
      </w:r>
      <w:r w:rsidRPr="005D689D">
        <w:rPr>
          <w:sz w:val="26"/>
          <w:szCs w:val="26"/>
          <w:lang w:val="fr-FR"/>
        </w:rPr>
        <w:tab/>
        <w:t xml:space="preserve"> </w:t>
      </w:r>
      <w:r w:rsidR="004379CD" w:rsidRPr="005D689D">
        <w:rPr>
          <w:sz w:val="26"/>
          <w:szCs w:val="26"/>
          <w:lang w:val="fr-FR"/>
        </w:rPr>
        <w:t xml:space="preserve">   </w:t>
      </w:r>
      <w:r w:rsidRPr="008822FD">
        <w:rPr>
          <w:b/>
          <w:bCs/>
          <w:sz w:val="26"/>
          <w:szCs w:val="26"/>
          <w:lang w:val="fr-FR"/>
        </w:rPr>
        <w:t>C.</w:t>
      </w:r>
      <w:r w:rsidRPr="008822FD">
        <w:rPr>
          <w:sz w:val="26"/>
          <w:szCs w:val="26"/>
          <w:lang w:val="fr-FR"/>
        </w:rPr>
        <w:t xml:space="preserve"> Hình 3</w:t>
      </w:r>
      <w:r w:rsidRPr="008822FD">
        <w:rPr>
          <w:rFonts w:eastAsia="Calibri"/>
          <w:sz w:val="26"/>
          <w:szCs w:val="26"/>
          <w:lang w:val="nl-NL"/>
        </w:rPr>
        <w:t>.</w:t>
      </w:r>
      <w:r w:rsidRPr="008822FD">
        <w:rPr>
          <w:sz w:val="26"/>
          <w:szCs w:val="26"/>
          <w:lang w:val="fr-FR"/>
        </w:rPr>
        <w:t xml:space="preserve">              </w:t>
      </w:r>
      <w:r w:rsidRPr="008822FD">
        <w:rPr>
          <w:sz w:val="26"/>
          <w:szCs w:val="26"/>
          <w:lang w:val="fr-FR"/>
        </w:rPr>
        <w:tab/>
      </w:r>
      <w:r w:rsidRPr="008822FD">
        <w:rPr>
          <w:b/>
          <w:bCs/>
          <w:sz w:val="26"/>
          <w:szCs w:val="26"/>
          <w:lang w:val="fr-FR"/>
        </w:rPr>
        <w:t>D.</w:t>
      </w:r>
      <w:r w:rsidRPr="008822FD">
        <w:rPr>
          <w:sz w:val="26"/>
          <w:szCs w:val="26"/>
          <w:lang w:val="fr-FR"/>
        </w:rPr>
        <w:t xml:space="preserve"> Hình 4.</w:t>
      </w:r>
    </w:p>
    <w:p w14:paraId="2208DCE4" w14:textId="6CC18A71" w:rsidR="004379CD" w:rsidRPr="005D689D" w:rsidRDefault="00157466" w:rsidP="00372733">
      <w:pPr>
        <w:spacing w:before="60" w:after="60" w:line="240" w:lineRule="auto"/>
        <w:rPr>
          <w:rFonts w:eastAsiaTheme="minorEastAsia" w:cs="Times New Roman"/>
          <w:sz w:val="26"/>
          <w:szCs w:val="26"/>
          <w:lang w:val="fr-FR"/>
        </w:rPr>
      </w:pPr>
      <w:r w:rsidRPr="008822FD">
        <w:rPr>
          <w:rFonts w:cs="Times New Roman"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57217" behindDoc="1" locked="0" layoutInCell="1" allowOverlap="1" wp14:anchorId="708EE13C" wp14:editId="40367598">
            <wp:simplePos x="0" y="0"/>
            <wp:positionH relativeFrom="column">
              <wp:posOffset>3950970</wp:posOffset>
            </wp:positionH>
            <wp:positionV relativeFrom="paragraph">
              <wp:posOffset>86995</wp:posOffset>
            </wp:positionV>
            <wp:extent cx="2285710" cy="1339850"/>
            <wp:effectExtent l="0" t="0" r="635" b="0"/>
            <wp:wrapNone/>
            <wp:docPr id="1" name="Picture 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radar chart&#10;&#10;Description automatically generated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83" t="29402" r="21925" b="32867"/>
                    <a:stretch/>
                  </pic:blipFill>
                  <pic:spPr bwMode="auto">
                    <a:xfrm>
                      <a:off x="0" y="0"/>
                      <a:ext cx="2285710" cy="1339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79CD" w:rsidRPr="008822FD">
        <w:rPr>
          <w:rFonts w:eastAsiaTheme="minorEastAsia" w:cs="Times New Roman"/>
          <w:b/>
          <w:bCs/>
          <w:sz w:val="26"/>
          <w:szCs w:val="26"/>
        </w:rPr>
        <w:t xml:space="preserve">Câu </w:t>
      </w:r>
      <w:r w:rsidR="001F1CF1" w:rsidRPr="005D689D">
        <w:rPr>
          <w:rFonts w:eastAsiaTheme="minorEastAsia" w:cs="Times New Roman"/>
          <w:b/>
          <w:bCs/>
          <w:sz w:val="26"/>
          <w:szCs w:val="26"/>
          <w:lang w:val="fr-FR"/>
        </w:rPr>
        <w:t>9</w:t>
      </w:r>
      <w:r w:rsidR="004379CD" w:rsidRPr="008822FD">
        <w:rPr>
          <w:rFonts w:eastAsiaTheme="minorEastAsia" w:cs="Times New Roman"/>
          <w:b/>
          <w:bCs/>
          <w:sz w:val="26"/>
          <w:szCs w:val="26"/>
        </w:rPr>
        <w:t>:</w:t>
      </w:r>
      <w:r w:rsidR="004379CD" w:rsidRPr="008822FD">
        <w:rPr>
          <w:rFonts w:eastAsiaTheme="minorEastAsia" w:cs="Times New Roman"/>
          <w:sz w:val="26"/>
          <w:szCs w:val="26"/>
        </w:rPr>
        <w:t xml:space="preserve"> Cho hình thoi như hình bên</w:t>
      </w:r>
      <w:r w:rsidR="004379CD" w:rsidRPr="005D689D">
        <w:rPr>
          <w:rFonts w:eastAsiaTheme="minorEastAsia" w:cs="Times New Roman"/>
          <w:sz w:val="26"/>
          <w:szCs w:val="26"/>
          <w:lang w:val="fr-FR"/>
        </w:rPr>
        <w:t xml:space="preserve">. </w:t>
      </w:r>
      <w:r w:rsidR="004379CD" w:rsidRPr="008822FD">
        <w:rPr>
          <w:rFonts w:eastAsiaTheme="minorEastAsia" w:cs="Times New Roman"/>
          <w:sz w:val="26"/>
          <w:szCs w:val="26"/>
        </w:rPr>
        <w:t>Khẳng định nào sau đây đúng</w:t>
      </w:r>
      <w:r w:rsidR="00076446" w:rsidRPr="005D689D">
        <w:rPr>
          <w:rFonts w:eastAsiaTheme="minorEastAsia" w:cs="Times New Roman"/>
          <w:sz w:val="26"/>
          <w:szCs w:val="26"/>
          <w:lang w:val="fr-FR"/>
        </w:rPr>
        <w:t xml:space="preserve"> ?</w:t>
      </w:r>
    </w:p>
    <w:p w14:paraId="490EE401" w14:textId="77322FE6" w:rsidR="004379CD" w:rsidRPr="008822FD" w:rsidRDefault="004379CD" w:rsidP="008822FD">
      <w:pPr>
        <w:spacing w:before="60" w:after="60" w:line="240" w:lineRule="auto"/>
        <w:ind w:firstLine="426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A.</w:t>
      </w:r>
      <w:r w:rsidRPr="008822FD">
        <w:rPr>
          <w:rFonts w:eastAsiaTheme="minorEastAsia" w:cs="Times New Roman"/>
          <w:sz w:val="26"/>
          <w:szCs w:val="26"/>
        </w:rPr>
        <w:t xml:space="preserve"> DK = AM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  <w:lang w:val="en-US"/>
        </w:rPr>
        <w:t xml:space="preserve">   </w:t>
      </w:r>
      <w:r w:rsidRPr="008822FD">
        <w:rPr>
          <w:rFonts w:eastAsiaTheme="minorEastAsia" w:cs="Times New Roman"/>
          <w:b/>
          <w:bCs/>
          <w:sz w:val="26"/>
          <w:szCs w:val="26"/>
        </w:rPr>
        <w:t>B.</w:t>
      </w:r>
      <w:r w:rsidRPr="008822FD">
        <w:rPr>
          <w:rFonts w:eastAsiaTheme="minorEastAsia" w:cs="Times New Roman"/>
          <w:sz w:val="26"/>
          <w:szCs w:val="26"/>
        </w:rPr>
        <w:t xml:space="preserve"> AD = DM 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</w:p>
    <w:p w14:paraId="5B4DD7A6" w14:textId="31AA7744" w:rsidR="004379CD" w:rsidRPr="008822FD" w:rsidRDefault="004379CD" w:rsidP="008822FD">
      <w:pPr>
        <w:spacing w:before="60" w:after="60" w:line="240" w:lineRule="auto"/>
        <w:ind w:firstLine="426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sz w:val="26"/>
          <w:szCs w:val="26"/>
        </w:rPr>
        <w:t>C.</w:t>
      </w:r>
      <w:r w:rsidRPr="008822FD">
        <w:rPr>
          <w:rFonts w:eastAsiaTheme="minorEastAsia" w:cs="Times New Roman"/>
          <w:sz w:val="26"/>
          <w:szCs w:val="26"/>
        </w:rPr>
        <w:t xml:space="preserve">  AD = AE 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  <w:lang w:val="en-US"/>
        </w:rPr>
        <w:t xml:space="preserve">   </w:t>
      </w:r>
      <w:r w:rsidRPr="008822FD">
        <w:rPr>
          <w:rFonts w:eastAsiaTheme="minorEastAsia" w:cs="Times New Roman"/>
          <w:b/>
          <w:bCs/>
          <w:sz w:val="26"/>
          <w:szCs w:val="26"/>
          <w:lang w:val="en-US"/>
        </w:rPr>
        <w:t>D</w:t>
      </w:r>
      <w:r w:rsidRPr="008822FD">
        <w:rPr>
          <w:rFonts w:eastAsiaTheme="minorEastAsia" w:cs="Times New Roman"/>
          <w:b/>
          <w:bCs/>
          <w:sz w:val="26"/>
          <w:szCs w:val="26"/>
        </w:rPr>
        <w:t>.</w:t>
      </w:r>
      <w:r w:rsidRPr="008822FD">
        <w:rPr>
          <w:rFonts w:eastAsiaTheme="minorEastAsia" w:cs="Times New Roman"/>
          <w:sz w:val="26"/>
          <w:szCs w:val="26"/>
        </w:rPr>
        <w:t xml:space="preserve"> Hình thoi có 4 góc vuông</w:t>
      </w:r>
      <w:r w:rsidRPr="008822FD">
        <w:rPr>
          <w:rFonts w:cs="Times New Roman"/>
          <w:noProof/>
          <w:sz w:val="26"/>
          <w:szCs w:val="26"/>
        </w:rPr>
        <w:t xml:space="preserve"> </w:t>
      </w:r>
    </w:p>
    <w:p w14:paraId="66A80C3D" w14:textId="70A34899" w:rsidR="00157466" w:rsidRDefault="00157466" w:rsidP="008822FD">
      <w:pPr>
        <w:spacing w:before="60" w:after="60" w:line="240" w:lineRule="auto"/>
        <w:rPr>
          <w:rFonts w:eastAsiaTheme="minorEastAsia" w:cs="Times New Roman"/>
          <w:b/>
          <w:bCs/>
          <w:sz w:val="26"/>
          <w:szCs w:val="26"/>
        </w:rPr>
      </w:pPr>
    </w:p>
    <w:p w14:paraId="4325041A" w14:textId="77777777" w:rsidR="00372733" w:rsidRPr="008822FD" w:rsidRDefault="00372733" w:rsidP="008822FD">
      <w:pPr>
        <w:spacing w:before="60" w:after="60" w:line="240" w:lineRule="auto"/>
        <w:rPr>
          <w:rFonts w:eastAsiaTheme="minorEastAsia" w:cs="Times New Roman"/>
          <w:b/>
          <w:bCs/>
          <w:sz w:val="26"/>
          <w:szCs w:val="26"/>
        </w:rPr>
      </w:pPr>
    </w:p>
    <w:p w14:paraId="30632934" w14:textId="77777777" w:rsidR="005D689D" w:rsidRDefault="005D689D" w:rsidP="008822FD">
      <w:pPr>
        <w:spacing w:before="60" w:after="60" w:line="240" w:lineRule="auto"/>
        <w:rPr>
          <w:rFonts w:eastAsiaTheme="minorEastAsia" w:cs="Times New Roman"/>
          <w:b/>
          <w:bCs/>
          <w:sz w:val="26"/>
          <w:szCs w:val="26"/>
        </w:rPr>
      </w:pPr>
    </w:p>
    <w:p w14:paraId="4045ED59" w14:textId="2E87F232" w:rsidR="004379CD" w:rsidRPr="008822FD" w:rsidRDefault="001F1CF1" w:rsidP="008822FD">
      <w:pPr>
        <w:spacing w:before="60" w:after="60" w:line="240" w:lineRule="auto"/>
        <w:rPr>
          <w:rFonts w:eastAsiaTheme="minorEastAsia" w:cs="Times New Roman"/>
          <w:sz w:val="26"/>
          <w:szCs w:val="26"/>
        </w:rPr>
      </w:pPr>
      <w:r w:rsidRPr="008822FD">
        <w:rPr>
          <w:rFonts w:eastAsiaTheme="minorEastAsia" w:cs="Times New Roman"/>
          <w:b/>
          <w:bCs/>
          <w:noProof/>
          <w:sz w:val="26"/>
          <w:szCs w:val="26"/>
          <w:lang w:val="en-GB" w:eastAsia="en-GB"/>
        </w:rPr>
        <w:lastRenderedPageBreak/>
        <mc:AlternateContent>
          <mc:Choice Requires="wpg">
            <w:drawing>
              <wp:anchor distT="0" distB="0" distL="114300" distR="114300" simplePos="0" relativeHeight="251675650" behindDoc="1" locked="0" layoutInCell="1" allowOverlap="1" wp14:anchorId="1DA2F439" wp14:editId="54C55F54">
                <wp:simplePos x="0" y="0"/>
                <wp:positionH relativeFrom="column">
                  <wp:posOffset>1607820</wp:posOffset>
                </wp:positionH>
                <wp:positionV relativeFrom="paragraph">
                  <wp:posOffset>99767</wp:posOffset>
                </wp:positionV>
                <wp:extent cx="4407856" cy="2338081"/>
                <wp:effectExtent l="0" t="0" r="0" b="508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07856" cy="2338081"/>
                          <a:chOff x="0" y="0"/>
                          <a:chExt cx="5608236" cy="2992961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0" y="0"/>
                            <a:ext cx="2303403" cy="1504903"/>
                            <a:chOff x="0" y="0"/>
                            <a:chExt cx="1851755" cy="1097397"/>
                          </a:xfrm>
                        </wpg:grpSpPr>
                        <pic:pic xmlns:pic="http://schemas.openxmlformats.org/drawingml/2006/picture">
                          <pic:nvPicPr>
                            <pic:cNvPr id="26" name="Picture 26" descr="Graphical user interface, application, Word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3986" t="28912" r="36472" b="48731"/>
                            <a:stretch/>
                          </pic:blipFill>
                          <pic:spPr bwMode="auto">
                            <a:xfrm>
                              <a:off x="0" y="0"/>
                              <a:ext cx="1851755" cy="78769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497" y="805410"/>
                              <a:ext cx="669290" cy="2919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F0B0DB" w14:textId="77777777" w:rsidR="004379CD" w:rsidRPr="000D635F" w:rsidRDefault="004379CD" w:rsidP="004379CD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Hình 1</w:t>
                                </w: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28" name="Group 28"/>
                        <wpg:cNvGrpSpPr/>
                        <wpg:grpSpPr>
                          <a:xfrm>
                            <a:off x="3157136" y="101600"/>
                            <a:ext cx="2451100" cy="1403350"/>
                            <a:chOff x="-79237" y="0"/>
                            <a:chExt cx="1717040" cy="918601"/>
                          </a:xfrm>
                        </wpg:grpSpPr>
                        <pic:pic xmlns:pic="http://schemas.openxmlformats.org/drawingml/2006/picture">
                          <pic:nvPicPr>
                            <pic:cNvPr id="29" name="Picture 29" descr="Graphical user interface, application, Word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9770" t="29782" r="21324" b="47203"/>
                            <a:stretch/>
                          </pic:blipFill>
                          <pic:spPr bwMode="auto">
                            <a:xfrm>
                              <a:off x="-79237" y="0"/>
                              <a:ext cx="1717040" cy="76898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3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213" y="640569"/>
                              <a:ext cx="669290" cy="2780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412FBB" w14:textId="77777777" w:rsidR="004379CD" w:rsidRPr="000D635F" w:rsidRDefault="004379CD" w:rsidP="004379CD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 xml:space="preserve">Hình 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2</w:t>
                                </w: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40" name="Group 40"/>
                        <wpg:cNvGrpSpPr/>
                        <wpg:grpSpPr>
                          <a:xfrm>
                            <a:off x="50800" y="1396698"/>
                            <a:ext cx="2298700" cy="1430066"/>
                            <a:chOff x="43097" y="-205"/>
                            <a:chExt cx="1950121" cy="971998"/>
                          </a:xfrm>
                        </wpg:grpSpPr>
                        <pic:pic xmlns:pic="http://schemas.openxmlformats.org/drawingml/2006/picture">
                          <pic:nvPicPr>
                            <pic:cNvPr id="41" name="Picture 41" descr="Graphical user interface, application, Word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8691" t="29950" r="20935" b="46338"/>
                            <a:stretch/>
                          </pic:blipFill>
                          <pic:spPr bwMode="auto">
                            <a:xfrm>
                              <a:off x="43097" y="-205"/>
                              <a:ext cx="1950121" cy="85616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590" y="727221"/>
                              <a:ext cx="776972" cy="2445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474952" w14:textId="77777777" w:rsidR="001F1CF1" w:rsidRPr="000D635F" w:rsidRDefault="001F1CF1" w:rsidP="001F1CF1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 xml:space="preserve">Hình 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43" name="Group 43"/>
                        <wpg:cNvGrpSpPr/>
                        <wpg:grpSpPr>
                          <a:xfrm>
                            <a:off x="3220966" y="1454296"/>
                            <a:ext cx="2368204" cy="1538665"/>
                            <a:chOff x="-39256" y="152573"/>
                            <a:chExt cx="1886309" cy="1086600"/>
                          </a:xfrm>
                        </wpg:grpSpPr>
                        <pic:pic xmlns:pic="http://schemas.openxmlformats.org/drawingml/2006/picture">
                          <pic:nvPicPr>
                            <pic:cNvPr id="44" name="Picture 44" descr="Graphical user interface, application&#10;&#10;Description automatically generated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7949" t="28872" r="36066" b="48892"/>
                            <a:stretch/>
                          </pic:blipFill>
                          <pic:spPr bwMode="auto">
                            <a:xfrm>
                              <a:off x="-39256" y="152573"/>
                              <a:ext cx="1886309" cy="90749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119" y="961141"/>
                              <a:ext cx="669290" cy="2780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EBF5F6" w14:textId="77777777" w:rsidR="001F1CF1" w:rsidRPr="000D635F" w:rsidRDefault="001F1CF1" w:rsidP="001F1CF1">
                                <w:pPr>
                                  <w:rPr>
                                    <w:rFonts w:cs="Times New Roman"/>
                                    <w:i/>
                                    <w:iCs/>
                                  </w:rPr>
                                </w:pPr>
                                <w:r w:rsidRPr="000D635F"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 xml:space="preserve">Hình 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26"/>
                                    <w:szCs w:val="26"/>
                                    <w:lang w:val="fr-FR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A2F439" id="Group 46" o:spid="_x0000_s1039" style="position:absolute;margin-left:126.6pt;margin-top:7.85pt;width:347.1pt;height:184.1pt;z-index:-251640830;mso-width-relative:margin;mso-height-relative:margin" coordsize="56082,299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">
                <v:group id="Group 25" o:spid="_x0000_s1040" style="position:absolute;width:23034;height:15049" coordsize="18517,10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Picture 26" o:spid="_x0000_s1041" type="#_x0000_t75" alt="Graphical user interface, application, Word&#10;&#10;Description automatically generated" style="position:absolute;width:18517;height:78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">
                    <v:imagedata r:id="rId28" o:title="Graphical user interface, application, Word&#10;&#10;Description automatically generated" croptop="18948f" cropbottom="31936f" cropleft="22273f" cropright="23902f"/>
                  </v:shape>
                  <v:shape id="_x0000_s1042" type="#_x0000_t202" style="position:absolute;left:7034;top:8054;width:6693;height:29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14:paraId="65F0B0DB" w14:textId="77777777" w:rsidR="004379CD" w:rsidRPr="000D635F" w:rsidRDefault="004379CD" w:rsidP="004379CD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Hình 1</w:t>
                          </w: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ab/>
                          </w:r>
                        </w:p>
                      </w:txbxContent>
                    </v:textbox>
                  </v:shape>
                </v:group>
                <v:group id="Group 28" o:spid="_x0000_s1043" style="position:absolute;left:31571;top:1016;width:24511;height:14033" coordorigin="-792" coordsize="17170,9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Picture 29" o:spid="_x0000_s1044" type="#_x0000_t75" alt="Graphical user interface, application, Word&#10;&#10;Description automatically generated" style="position:absolute;left:-792;width:17170;height:76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">
                    <v:imagedata r:id="rId29" o:title="Graphical user interface, application, Word&#10;&#10;Description automatically generated" croptop="19518f" cropbottom="30935f" cropleft="32617f" cropright="13975f"/>
                  </v:shape>
                  <v:shape id="_x0000_s1045" type="#_x0000_t202" style="position:absolute;left:5232;top:6405;width:669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14:paraId="50412FBB" w14:textId="77777777" w:rsidR="004379CD" w:rsidRPr="000D635F" w:rsidRDefault="004379CD" w:rsidP="004379CD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 xml:space="preserve">Hình 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2</w:t>
                          </w: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ab/>
                          </w:r>
                        </w:p>
                      </w:txbxContent>
                    </v:textbox>
                  </v:shape>
                </v:group>
                <v:group id="Group 40" o:spid="_x0000_s1046" style="position:absolute;left:508;top:13966;width:22987;height:14301" coordorigin="430,-2" coordsize="19501,9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Picture 41" o:spid="_x0000_s1047" type="#_x0000_t75" alt="Graphical user interface, application, Word&#10;&#10;Description automatically generated" style="position:absolute;left:430;top:-2;width:19502;height:8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">
                    <v:imagedata r:id="rId30" o:title="Graphical user interface, application, Word&#10;&#10;Description automatically generated" croptop="19628f" cropbottom="30368f" cropleft="31910f" cropright="13720f"/>
                  </v:shape>
                  <v:shape id="_x0000_s1048" type="#_x0000_t202" style="position:absolute;left:6715;top:7272;width:7770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14:paraId="2A474952" w14:textId="77777777" w:rsidR="001F1CF1" w:rsidRPr="000D635F" w:rsidRDefault="001F1CF1" w:rsidP="001F1CF1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 xml:space="preserve">Hình 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Group 43" o:spid="_x0000_s1049" style="position:absolute;left:32209;top:14542;width:23682;height:15387" coordorigin="-392,1525" coordsize="18863,10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Picture 44" o:spid="_x0000_s1050" type="#_x0000_t75" alt="Graphical user interface, application&#10;&#10;Description automatically generated" style="position:absolute;left:-392;top:1525;width:18862;height: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">
                    <v:imagedata r:id="rId31" o:title="Graphical user interface, application&#10;&#10;Description automatically generated" croptop="18922f" cropbottom="32042f" cropleft="24870f" cropright="23636f"/>
                  </v:shape>
                  <v:shape id="_x0000_s1051" type="#_x0000_t202" style="position:absolute;left:6161;top:9611;width:6693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14:paraId="75EBF5F6" w14:textId="77777777" w:rsidR="001F1CF1" w:rsidRPr="000D635F" w:rsidRDefault="001F1CF1" w:rsidP="001F1CF1">
                          <w:pPr>
                            <w:rPr>
                              <w:rFonts w:cs="Times New Roman"/>
                              <w:i/>
                              <w:iCs/>
                            </w:rPr>
                          </w:pPr>
                          <w:r w:rsidRPr="000D635F"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 xml:space="preserve">Hình 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26"/>
                              <w:szCs w:val="26"/>
                              <w:lang w:val="fr-FR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379CD" w:rsidRPr="008822FD">
        <w:rPr>
          <w:rFonts w:eastAsiaTheme="minorEastAsia" w:cs="Times New Roman"/>
          <w:b/>
          <w:bCs/>
          <w:sz w:val="26"/>
          <w:szCs w:val="26"/>
        </w:rPr>
        <w:t xml:space="preserve">Câu </w:t>
      </w:r>
      <w:r w:rsidRPr="005D689D">
        <w:rPr>
          <w:rFonts w:eastAsiaTheme="minorEastAsia" w:cs="Times New Roman"/>
          <w:b/>
          <w:bCs/>
          <w:sz w:val="26"/>
          <w:szCs w:val="26"/>
        </w:rPr>
        <w:t>10</w:t>
      </w:r>
      <w:r w:rsidR="004379CD" w:rsidRPr="008822FD">
        <w:rPr>
          <w:rFonts w:eastAsiaTheme="minorEastAsia" w:cs="Times New Roman"/>
          <w:b/>
          <w:bCs/>
          <w:sz w:val="26"/>
          <w:szCs w:val="26"/>
        </w:rPr>
        <w:t>:</w:t>
      </w:r>
      <w:r w:rsidR="004379CD" w:rsidRPr="008822FD">
        <w:rPr>
          <w:rFonts w:eastAsiaTheme="minorEastAsia" w:cs="Times New Roman"/>
          <w:sz w:val="26"/>
          <w:szCs w:val="26"/>
        </w:rPr>
        <w:t xml:space="preserve"> </w:t>
      </w:r>
      <w:r w:rsidR="00102B2D" w:rsidRPr="005D689D">
        <w:rPr>
          <w:rFonts w:eastAsiaTheme="minorEastAsia" w:cs="Times New Roman"/>
          <w:sz w:val="26"/>
          <w:szCs w:val="26"/>
        </w:rPr>
        <w:t>Q</w:t>
      </w:r>
      <w:r w:rsidR="004379CD" w:rsidRPr="008822FD">
        <w:rPr>
          <w:rFonts w:eastAsiaTheme="minorEastAsia" w:cs="Times New Roman"/>
          <w:sz w:val="26"/>
          <w:szCs w:val="26"/>
        </w:rPr>
        <w:t>uan sát các hình ảnh về đo độ dài đoạn thẳng. Hình nào cho ta cách đo đúng ?</w:t>
      </w:r>
    </w:p>
    <w:p w14:paraId="2D3B5956" w14:textId="77777777" w:rsidR="00427EAB" w:rsidRPr="005D689D" w:rsidRDefault="00427EAB" w:rsidP="00427EAB">
      <w:pPr>
        <w:spacing w:before="60" w:after="60" w:line="240" w:lineRule="auto"/>
        <w:ind w:firstLine="720"/>
        <w:rPr>
          <w:rFonts w:eastAsia="Times New Roman" w:cs="Times New Roman"/>
          <w:b/>
          <w:bCs/>
          <w:sz w:val="26"/>
          <w:szCs w:val="26"/>
        </w:rPr>
      </w:pPr>
    </w:p>
    <w:p w14:paraId="55AF5037" w14:textId="50216C0F" w:rsidR="004379CD" w:rsidRPr="005D689D" w:rsidRDefault="00427EAB" w:rsidP="00427EAB">
      <w:pPr>
        <w:spacing w:before="60" w:after="60" w:line="240" w:lineRule="auto"/>
        <w:ind w:firstLine="720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 xml:space="preserve">A. </w:t>
      </w:r>
      <w:r w:rsidRPr="005D689D">
        <w:rPr>
          <w:rFonts w:eastAsia="Times New Roman" w:cs="Times New Roman"/>
          <w:sz w:val="26"/>
          <w:szCs w:val="26"/>
        </w:rPr>
        <w:t>Hình 1</w:t>
      </w:r>
    </w:p>
    <w:p w14:paraId="7E886DB4" w14:textId="1AFCDDE1" w:rsidR="00427EAB" w:rsidRPr="005D689D" w:rsidRDefault="00427EAB" w:rsidP="00427EAB">
      <w:pPr>
        <w:spacing w:before="60" w:after="60" w:line="240" w:lineRule="auto"/>
        <w:ind w:firstLine="720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B.</w:t>
      </w:r>
      <w:r w:rsidRPr="005D689D">
        <w:rPr>
          <w:rFonts w:eastAsia="Times New Roman" w:cs="Times New Roman"/>
          <w:sz w:val="26"/>
          <w:szCs w:val="26"/>
        </w:rPr>
        <w:t xml:space="preserve"> Hình 2</w:t>
      </w:r>
    </w:p>
    <w:p w14:paraId="71D8B1BD" w14:textId="09D2E037" w:rsidR="00427EAB" w:rsidRPr="005D689D" w:rsidRDefault="00427EAB" w:rsidP="00427EAB">
      <w:pPr>
        <w:spacing w:before="60" w:after="60" w:line="240" w:lineRule="auto"/>
        <w:ind w:firstLine="720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C.</w:t>
      </w:r>
      <w:r w:rsidRPr="005D689D">
        <w:rPr>
          <w:rFonts w:eastAsia="Times New Roman" w:cs="Times New Roman"/>
          <w:sz w:val="26"/>
          <w:szCs w:val="26"/>
        </w:rPr>
        <w:t xml:space="preserve"> Hình 3</w:t>
      </w:r>
    </w:p>
    <w:p w14:paraId="1DFBD6FE" w14:textId="77777777" w:rsidR="00427EAB" w:rsidRPr="005D689D" w:rsidRDefault="00427EAB" w:rsidP="00427EAB">
      <w:pPr>
        <w:spacing w:before="60" w:after="60" w:line="240" w:lineRule="auto"/>
        <w:ind w:firstLine="720"/>
        <w:jc w:val="both"/>
        <w:rPr>
          <w:rFonts w:eastAsia="Times New Roman" w:cs="Times New Roman"/>
          <w:b/>
          <w:bCs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D.</w:t>
      </w:r>
      <w:r w:rsidRPr="005D689D">
        <w:rPr>
          <w:rFonts w:eastAsia="Times New Roman" w:cs="Times New Roman"/>
          <w:sz w:val="26"/>
          <w:szCs w:val="26"/>
        </w:rPr>
        <w:t xml:space="preserve"> Hình 4</w:t>
      </w:r>
    </w:p>
    <w:p w14:paraId="79F063E3" w14:textId="77777777" w:rsidR="00427EAB" w:rsidRPr="008822FD" w:rsidRDefault="00427EAB" w:rsidP="00427EAB">
      <w:pPr>
        <w:spacing w:before="60" w:after="60" w:line="240" w:lineRule="auto"/>
        <w:ind w:firstLine="720"/>
        <w:rPr>
          <w:rFonts w:eastAsiaTheme="minorEastAsia" w:cs="Times New Roman"/>
          <w:sz w:val="26"/>
          <w:szCs w:val="26"/>
        </w:rPr>
      </w:pPr>
    </w:p>
    <w:p w14:paraId="74325AE1" w14:textId="61A88BAC" w:rsidR="001F1CF1" w:rsidRPr="005D689D" w:rsidRDefault="001F1CF1" w:rsidP="008822FD">
      <w:pPr>
        <w:spacing w:before="60" w:after="6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79174B3E" w14:textId="31C73052" w:rsidR="001F1CF1" w:rsidRPr="005D689D" w:rsidRDefault="001F1CF1" w:rsidP="008822FD">
      <w:pPr>
        <w:spacing w:before="60" w:after="6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13E38752" w14:textId="036A8BB6" w:rsidR="001F1CF1" w:rsidRPr="005D689D" w:rsidRDefault="00102B2D" w:rsidP="008822FD">
      <w:pPr>
        <w:spacing w:before="60" w:after="6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5D689D">
        <w:rPr>
          <w:rFonts w:eastAsia="Times New Roman" w:cs="Times New Roman"/>
          <w:sz w:val="26"/>
          <w:szCs w:val="26"/>
        </w:rPr>
        <w:t xml:space="preserve"> </w:t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sz w:val="26"/>
          <w:szCs w:val="26"/>
        </w:rPr>
        <w:tab/>
        <w:t xml:space="preserve">   </w:t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sz w:val="26"/>
          <w:szCs w:val="26"/>
        </w:rPr>
        <w:tab/>
        <w:t xml:space="preserve">     </w:t>
      </w:r>
    </w:p>
    <w:p w14:paraId="484FCE87" w14:textId="2B1AF49F" w:rsidR="005F2C37" w:rsidRPr="005D689D" w:rsidRDefault="005F2C37" w:rsidP="006D4D54">
      <w:pPr>
        <w:spacing w:before="240" w:after="60" w:line="240" w:lineRule="auto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Câu 1</w:t>
      </w:r>
      <w:r w:rsidR="006D4D54" w:rsidRPr="005D689D">
        <w:rPr>
          <w:rFonts w:eastAsia="Times New Roman" w:cs="Times New Roman"/>
          <w:b/>
          <w:bCs/>
          <w:sz w:val="26"/>
          <w:szCs w:val="26"/>
        </w:rPr>
        <w:t>1</w:t>
      </w:r>
      <w:r w:rsidRPr="005D689D">
        <w:rPr>
          <w:rFonts w:eastAsia="Times New Roman" w:cs="Times New Roman"/>
          <w:b/>
          <w:bCs/>
          <w:sz w:val="26"/>
          <w:szCs w:val="26"/>
        </w:rPr>
        <w:t xml:space="preserve">: </w:t>
      </w:r>
      <w:r w:rsidR="006D4D54" w:rsidRPr="005D689D">
        <w:rPr>
          <w:rFonts w:eastAsia="Times New Roman" w:cs="Times New Roman"/>
          <w:sz w:val="26"/>
          <w:szCs w:val="26"/>
        </w:rPr>
        <w:t>Cho M là trung điểm của đoạn thẳng DE. Biết đoạn DE = 8 cm. Độ dài MD bằng:</w:t>
      </w:r>
    </w:p>
    <w:p w14:paraId="358E092C" w14:textId="49A98E10" w:rsidR="006D4D54" w:rsidRPr="005D689D" w:rsidRDefault="006D4D54" w:rsidP="006D4D54">
      <w:pPr>
        <w:spacing w:before="60" w:after="60" w:line="240" w:lineRule="auto"/>
        <w:ind w:firstLine="709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A.</w:t>
      </w:r>
      <w:r w:rsidRPr="005D689D">
        <w:rPr>
          <w:rFonts w:eastAsia="Times New Roman" w:cs="Times New Roman"/>
          <w:sz w:val="26"/>
          <w:szCs w:val="26"/>
        </w:rPr>
        <w:t xml:space="preserve"> 16 cm</w:t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b/>
          <w:bCs/>
          <w:sz w:val="26"/>
          <w:szCs w:val="26"/>
        </w:rPr>
        <w:t>B.</w:t>
      </w:r>
      <w:r w:rsidRPr="005D689D">
        <w:rPr>
          <w:rFonts w:eastAsia="Times New Roman" w:cs="Times New Roman"/>
          <w:sz w:val="26"/>
          <w:szCs w:val="26"/>
        </w:rPr>
        <w:t xml:space="preserve"> 2 cm</w:t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b/>
          <w:bCs/>
          <w:sz w:val="26"/>
          <w:szCs w:val="26"/>
        </w:rPr>
        <w:t>C.</w:t>
      </w:r>
      <w:r w:rsidRPr="005D689D">
        <w:rPr>
          <w:rFonts w:eastAsia="Times New Roman" w:cs="Times New Roman"/>
          <w:sz w:val="26"/>
          <w:szCs w:val="26"/>
        </w:rPr>
        <w:t xml:space="preserve"> 3 cm</w:t>
      </w:r>
      <w:r w:rsidRPr="005D689D">
        <w:rPr>
          <w:rFonts w:eastAsia="Times New Roman" w:cs="Times New Roman"/>
          <w:sz w:val="26"/>
          <w:szCs w:val="26"/>
        </w:rPr>
        <w:tab/>
      </w:r>
      <w:r w:rsidRPr="005D689D">
        <w:rPr>
          <w:rFonts w:eastAsia="Times New Roman" w:cs="Times New Roman"/>
          <w:sz w:val="26"/>
          <w:szCs w:val="26"/>
        </w:rPr>
        <w:tab/>
      </w:r>
      <w:r w:rsidR="00076446" w:rsidRPr="005D689D">
        <w:rPr>
          <w:rFonts w:eastAsia="Times New Roman" w:cs="Times New Roman"/>
          <w:sz w:val="26"/>
          <w:szCs w:val="26"/>
        </w:rPr>
        <w:t xml:space="preserve">   </w:t>
      </w:r>
      <w:r w:rsidRPr="005D689D">
        <w:rPr>
          <w:rFonts w:eastAsia="Times New Roman" w:cs="Times New Roman"/>
          <w:b/>
          <w:bCs/>
          <w:sz w:val="26"/>
          <w:szCs w:val="26"/>
        </w:rPr>
        <w:t>D.</w:t>
      </w:r>
      <w:r w:rsidRPr="005D689D">
        <w:rPr>
          <w:rFonts w:eastAsia="Times New Roman" w:cs="Times New Roman"/>
          <w:sz w:val="26"/>
          <w:szCs w:val="26"/>
        </w:rPr>
        <w:t xml:space="preserve"> 4 cm</w:t>
      </w:r>
    </w:p>
    <w:p w14:paraId="417AE4AF" w14:textId="48B75706" w:rsidR="00076446" w:rsidRPr="00EA3FE5" w:rsidRDefault="006D4D54" w:rsidP="00076446">
      <w:pPr>
        <w:spacing w:before="60" w:after="60"/>
        <w:rPr>
          <w:rFonts w:cs="Times New Roman"/>
          <w:szCs w:val="28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Câu 12:</w:t>
      </w:r>
      <w:r w:rsidRPr="005D689D">
        <w:rPr>
          <w:rFonts w:eastAsia="Times New Roman" w:cs="Times New Roman"/>
          <w:sz w:val="26"/>
          <w:szCs w:val="26"/>
        </w:rPr>
        <w:t xml:space="preserve"> </w:t>
      </w:r>
      <w:r w:rsidR="00EA3FE5" w:rsidRPr="005D689D">
        <w:rPr>
          <w:rFonts w:eastAsia="Times New Roman" w:cs="Times New Roman"/>
          <w:sz w:val="26"/>
          <w:szCs w:val="26"/>
        </w:rPr>
        <w:t>Số</w:t>
      </w:r>
      <w:r w:rsidR="00EA3FE5" w:rsidRPr="005D689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="00EA3FE5" w:rsidRPr="008822FD">
        <w:rPr>
          <w:rFonts w:cs="Times New Roman"/>
          <w:position w:val="-6"/>
          <w:sz w:val="26"/>
          <w:szCs w:val="26"/>
        </w:rPr>
        <w:object w:dxaOrig="1120" w:dyaOrig="340" w14:anchorId="11B67F28">
          <v:shape id="_x0000_i1033" type="#_x0000_t75" style="width:55.45pt;height:17.05pt" o:ole="">
            <v:imagedata r:id="rId32" o:title=""/>
          </v:shape>
          <o:OLEObject Type="Embed" ProgID="Equation.DSMT4" ShapeID="_x0000_i1033" DrawAspect="Content" ObjectID="_1734546982" r:id="rId33"/>
        </w:object>
      </w:r>
      <w:r w:rsidR="00EA3FE5" w:rsidRPr="005D689D">
        <w:rPr>
          <w:rFonts w:eastAsia="Times New Roman" w:cs="Times New Roman"/>
          <w:sz w:val="26"/>
          <w:szCs w:val="26"/>
        </w:rPr>
        <w:t xml:space="preserve"> ; </w:t>
      </w:r>
      <w:r w:rsidR="00EA3FE5" w:rsidRPr="005D689D">
        <w:rPr>
          <w:rFonts w:cs="Times New Roman"/>
          <w:sz w:val="26"/>
          <w:szCs w:val="26"/>
        </w:rPr>
        <w:t xml:space="preserve">số </w:t>
      </w:r>
      <w:r w:rsidR="00EA3FE5" w:rsidRPr="008822FD">
        <w:rPr>
          <w:rFonts w:cs="Times New Roman"/>
          <w:position w:val="-6"/>
          <w:sz w:val="26"/>
          <w:szCs w:val="26"/>
        </w:rPr>
        <w:object w:dxaOrig="1040" w:dyaOrig="340" w14:anchorId="3C62D2A5">
          <v:shape id="_x0000_i1034" type="#_x0000_t75" style="width:51.5pt;height:17.05pt" o:ole="">
            <v:imagedata r:id="rId34" o:title=""/>
          </v:shape>
          <o:OLEObject Type="Embed" ProgID="Equation.DSMT4" ShapeID="_x0000_i1034" DrawAspect="Content" ObjectID="_1734546983" r:id="rId35"/>
        </w:object>
      </w:r>
      <w:r w:rsidR="00EA3FE5" w:rsidRPr="005D689D">
        <w:rPr>
          <w:rFonts w:cs="Times New Roman"/>
          <w:sz w:val="26"/>
          <w:szCs w:val="26"/>
        </w:rPr>
        <w:t>. Khi đó BCNN(</w:t>
      </w:r>
      <w:r w:rsidR="00EA3FE5" w:rsidRPr="005D689D">
        <w:rPr>
          <w:rFonts w:cs="Times New Roman"/>
          <w:i/>
          <w:iCs/>
          <w:sz w:val="26"/>
          <w:szCs w:val="26"/>
        </w:rPr>
        <w:t>a</w:t>
      </w:r>
      <w:r w:rsidR="00EA3FE5" w:rsidRPr="005D689D">
        <w:rPr>
          <w:rFonts w:cs="Times New Roman"/>
          <w:sz w:val="26"/>
          <w:szCs w:val="26"/>
        </w:rPr>
        <w:t xml:space="preserve">; </w:t>
      </w:r>
      <w:r w:rsidR="00EA3FE5" w:rsidRPr="005D689D">
        <w:rPr>
          <w:rFonts w:cs="Times New Roman"/>
          <w:i/>
          <w:iCs/>
          <w:sz w:val="26"/>
          <w:szCs w:val="26"/>
        </w:rPr>
        <w:t>b</w:t>
      </w:r>
      <w:r w:rsidR="00EA3FE5" w:rsidRPr="005D689D">
        <w:rPr>
          <w:rFonts w:cs="Times New Roman"/>
          <w:sz w:val="26"/>
          <w:szCs w:val="26"/>
        </w:rPr>
        <w:t>) bằng</w:t>
      </w:r>
    </w:p>
    <w:p w14:paraId="2F4AC278" w14:textId="50BD851D" w:rsidR="006D4D54" w:rsidRPr="00076446" w:rsidRDefault="00076446" w:rsidP="00076446">
      <w:pPr>
        <w:spacing w:before="60" w:after="60"/>
        <w:ind w:firstLine="720"/>
        <w:rPr>
          <w:rFonts w:cs="Times New Roman"/>
          <w:sz w:val="26"/>
          <w:szCs w:val="26"/>
        </w:rPr>
      </w:pPr>
      <w:r w:rsidRPr="00076446">
        <w:rPr>
          <w:rFonts w:cs="Times New Roman"/>
          <w:b/>
          <w:sz w:val="26"/>
          <w:szCs w:val="26"/>
        </w:rPr>
        <w:t>A</w:t>
      </w:r>
      <w:r w:rsidRPr="00076446">
        <w:rPr>
          <w:rFonts w:cs="Times New Roman"/>
          <w:sz w:val="26"/>
          <w:szCs w:val="26"/>
        </w:rPr>
        <w:t>.</w:t>
      </w:r>
      <w:r w:rsidR="00EA3FE5" w:rsidRPr="005D689D">
        <w:rPr>
          <w:rFonts w:cs="Times New Roman"/>
          <w:sz w:val="26"/>
          <w:szCs w:val="26"/>
        </w:rPr>
        <w:t xml:space="preserve"> </w:t>
      </w:r>
      <w:r w:rsidR="00EA3FE5" w:rsidRPr="008822FD">
        <w:rPr>
          <w:rFonts w:cs="Times New Roman"/>
          <w:position w:val="-6"/>
          <w:sz w:val="26"/>
          <w:szCs w:val="26"/>
        </w:rPr>
        <w:object w:dxaOrig="660" w:dyaOrig="340" w14:anchorId="7456F43A">
          <v:shape id="_x0000_i1035" type="#_x0000_t75" style="width:32.5pt;height:17.05pt" o:ole="">
            <v:imagedata r:id="rId36" o:title=""/>
          </v:shape>
          <o:OLEObject Type="Embed" ProgID="Equation.DSMT4" ShapeID="_x0000_i1035" DrawAspect="Content" ObjectID="_1734546984" r:id="rId37"/>
        </w:object>
      </w:r>
      <w:r>
        <w:rPr>
          <w:rFonts w:cs="Times New Roman"/>
          <w:sz w:val="26"/>
          <w:szCs w:val="26"/>
        </w:rPr>
        <w:tab/>
      </w:r>
      <w:r w:rsidR="00B73FD0">
        <w:rPr>
          <w:rFonts w:cs="Times New Roman"/>
          <w:sz w:val="26"/>
          <w:szCs w:val="26"/>
        </w:rPr>
        <w:tab/>
      </w:r>
      <w:r w:rsidRPr="00076446">
        <w:rPr>
          <w:rFonts w:cs="Times New Roman"/>
          <w:b/>
          <w:sz w:val="26"/>
          <w:szCs w:val="26"/>
        </w:rPr>
        <w:t>B</w:t>
      </w:r>
      <w:r w:rsidRPr="00076446">
        <w:rPr>
          <w:rFonts w:cs="Times New Roman"/>
          <w:sz w:val="26"/>
          <w:szCs w:val="26"/>
        </w:rPr>
        <w:t>.</w:t>
      </w:r>
      <w:r w:rsidR="00EA3FE5" w:rsidRPr="005D689D">
        <w:rPr>
          <w:rFonts w:cs="Times New Roman"/>
          <w:sz w:val="26"/>
          <w:szCs w:val="26"/>
        </w:rPr>
        <w:t xml:space="preserve"> </w:t>
      </w:r>
      <w:r w:rsidR="00B73FD0" w:rsidRPr="008822FD">
        <w:rPr>
          <w:rFonts w:cs="Times New Roman"/>
          <w:position w:val="-6"/>
          <w:sz w:val="26"/>
          <w:szCs w:val="26"/>
        </w:rPr>
        <w:object w:dxaOrig="720" w:dyaOrig="340" w14:anchorId="58C9371D">
          <v:shape id="_x0000_i1036" type="#_x0000_t75" style="width:35.5pt;height:17.05pt" o:ole="">
            <v:imagedata r:id="rId38" o:title=""/>
          </v:shape>
          <o:OLEObject Type="Embed" ProgID="Equation.DSMT4" ShapeID="_x0000_i1036" DrawAspect="Content" ObjectID="_1734546985" r:id="rId39"/>
        </w:object>
      </w:r>
      <w:r w:rsidRPr="00076446">
        <w:rPr>
          <w:rFonts w:cs="Times New Roman"/>
          <w:sz w:val="26"/>
          <w:szCs w:val="26"/>
        </w:rPr>
        <w:t xml:space="preserve">        </w:t>
      </w:r>
      <w:r>
        <w:rPr>
          <w:rFonts w:cs="Times New Roman"/>
          <w:sz w:val="26"/>
          <w:szCs w:val="26"/>
        </w:rPr>
        <w:tab/>
      </w:r>
      <w:r w:rsidRPr="00076446">
        <w:rPr>
          <w:rFonts w:cs="Times New Roman"/>
          <w:b/>
          <w:sz w:val="26"/>
          <w:szCs w:val="26"/>
        </w:rPr>
        <w:t>C</w:t>
      </w:r>
      <w:r w:rsidRPr="00076446">
        <w:rPr>
          <w:rFonts w:cs="Times New Roman"/>
          <w:sz w:val="26"/>
          <w:szCs w:val="26"/>
        </w:rPr>
        <w:t xml:space="preserve">. </w:t>
      </w:r>
      <w:r w:rsidR="00EA3FE5" w:rsidRPr="008822FD">
        <w:rPr>
          <w:rFonts w:cs="Times New Roman"/>
          <w:position w:val="-6"/>
          <w:sz w:val="26"/>
          <w:szCs w:val="26"/>
        </w:rPr>
        <w:object w:dxaOrig="920" w:dyaOrig="340" w14:anchorId="3055F08A">
          <v:shape id="_x0000_i1037" type="#_x0000_t75" style="width:45.5pt;height:17.05pt" o:ole="">
            <v:imagedata r:id="rId40" o:title=""/>
          </v:shape>
          <o:OLEObject Type="Embed" ProgID="Equation.DSMT4" ShapeID="_x0000_i1037" DrawAspect="Content" ObjectID="_1734546986" r:id="rId41"/>
        </w:object>
      </w:r>
      <w:r w:rsidRPr="00076446">
        <w:rPr>
          <w:rFonts w:cs="Times New Roman"/>
          <w:sz w:val="26"/>
          <w:szCs w:val="26"/>
        </w:rPr>
        <w:t xml:space="preserve">        </w:t>
      </w:r>
      <w:r w:rsidRPr="005D689D">
        <w:rPr>
          <w:rFonts w:cs="Times New Roman"/>
          <w:sz w:val="26"/>
          <w:szCs w:val="26"/>
        </w:rPr>
        <w:t xml:space="preserve">   </w:t>
      </w:r>
      <w:r w:rsidR="00B73FD0" w:rsidRPr="005D689D">
        <w:rPr>
          <w:rFonts w:cs="Times New Roman"/>
          <w:sz w:val="26"/>
          <w:szCs w:val="26"/>
        </w:rPr>
        <w:tab/>
        <w:t xml:space="preserve">   </w:t>
      </w:r>
      <w:r w:rsidRPr="00076446">
        <w:rPr>
          <w:rFonts w:cs="Times New Roman"/>
          <w:b/>
          <w:sz w:val="26"/>
          <w:szCs w:val="26"/>
        </w:rPr>
        <w:t>D</w:t>
      </w:r>
      <w:r w:rsidRPr="00076446">
        <w:rPr>
          <w:rFonts w:cs="Times New Roman"/>
          <w:sz w:val="26"/>
          <w:szCs w:val="26"/>
        </w:rPr>
        <w:t>.</w:t>
      </w:r>
      <w:r w:rsidR="00B73FD0" w:rsidRPr="00B73FD0">
        <w:rPr>
          <w:rFonts w:cs="Times New Roman"/>
          <w:sz w:val="26"/>
          <w:szCs w:val="26"/>
        </w:rPr>
        <w:t xml:space="preserve"> </w:t>
      </w:r>
      <w:r w:rsidR="00B73FD0" w:rsidRPr="008822FD">
        <w:rPr>
          <w:rFonts w:cs="Times New Roman"/>
          <w:position w:val="-6"/>
          <w:sz w:val="26"/>
          <w:szCs w:val="26"/>
        </w:rPr>
        <w:object w:dxaOrig="920" w:dyaOrig="340" w14:anchorId="222AC75C">
          <v:shape id="_x0000_i1038" type="#_x0000_t75" style="width:45.5pt;height:17.05pt" o:ole="">
            <v:imagedata r:id="rId42" o:title=""/>
          </v:shape>
          <o:OLEObject Type="Embed" ProgID="Equation.DSMT4" ShapeID="_x0000_i1038" DrawAspect="Content" ObjectID="_1734546987" r:id="rId43"/>
        </w:object>
      </w:r>
    </w:p>
    <w:p w14:paraId="36EA0BCA" w14:textId="78A1893F" w:rsidR="00074E46" w:rsidRPr="005D689D" w:rsidRDefault="007F5B1B" w:rsidP="008822FD">
      <w:pPr>
        <w:spacing w:before="60" w:after="6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PHẦN II. TỰ LUẬN</w:t>
      </w:r>
      <w:r w:rsidR="008416EF" w:rsidRPr="005D689D">
        <w:rPr>
          <w:rFonts w:eastAsia="Times New Roman" w:cs="Times New Roman"/>
          <w:b/>
          <w:bCs/>
          <w:sz w:val="26"/>
          <w:szCs w:val="26"/>
        </w:rPr>
        <w:t xml:space="preserve"> (7</w:t>
      </w:r>
      <w:r w:rsidR="007D2A0C" w:rsidRPr="005D689D">
        <w:rPr>
          <w:rFonts w:eastAsia="Times New Roman" w:cs="Times New Roman"/>
          <w:b/>
          <w:bCs/>
          <w:sz w:val="26"/>
          <w:szCs w:val="26"/>
        </w:rPr>
        <w:t>,</w:t>
      </w:r>
      <w:r w:rsidR="00076446" w:rsidRPr="005D689D">
        <w:rPr>
          <w:rFonts w:eastAsia="Times New Roman" w:cs="Times New Roman"/>
          <w:b/>
          <w:bCs/>
          <w:sz w:val="26"/>
          <w:szCs w:val="26"/>
        </w:rPr>
        <w:t>0</w:t>
      </w:r>
      <w:r w:rsidR="008416EF" w:rsidRPr="005D689D">
        <w:rPr>
          <w:rFonts w:eastAsia="Times New Roman" w:cs="Times New Roman"/>
          <w:b/>
          <w:bCs/>
          <w:sz w:val="26"/>
          <w:szCs w:val="26"/>
        </w:rPr>
        <w:t xml:space="preserve"> điểm)</w:t>
      </w:r>
    </w:p>
    <w:p w14:paraId="46EB63B7" w14:textId="2021F279" w:rsidR="006217B8" w:rsidRPr="008822FD" w:rsidRDefault="0079503C" w:rsidP="008822FD">
      <w:pPr>
        <w:spacing w:before="60" w:after="60" w:line="240" w:lineRule="auto"/>
        <w:rPr>
          <w:rFonts w:eastAsiaTheme="minorEastAsia"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>Câu 1</w:t>
      </w:r>
      <w:r w:rsidR="004F551D" w:rsidRPr="005D689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="008416EF" w:rsidRPr="005D689D">
        <w:rPr>
          <w:rFonts w:eastAsia="Times New Roman" w:cs="Times New Roman"/>
          <w:b/>
          <w:bCs/>
          <w:sz w:val="26"/>
          <w:szCs w:val="26"/>
        </w:rPr>
        <w:t>(</w:t>
      </w:r>
      <w:r w:rsidR="00C5721C" w:rsidRPr="005D689D">
        <w:rPr>
          <w:rFonts w:eastAsia="Times New Roman" w:cs="Times New Roman"/>
          <w:b/>
          <w:bCs/>
          <w:sz w:val="26"/>
          <w:szCs w:val="26"/>
        </w:rPr>
        <w:t>1,5</w:t>
      </w:r>
      <w:r w:rsidR="006217B8" w:rsidRPr="005D689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="004F551D" w:rsidRPr="005D689D">
        <w:rPr>
          <w:rFonts w:eastAsia="Times New Roman" w:cs="Times New Roman"/>
          <w:b/>
          <w:bCs/>
          <w:sz w:val="26"/>
          <w:szCs w:val="26"/>
        </w:rPr>
        <w:t>điểm)</w:t>
      </w:r>
      <w:r w:rsidRPr="005D689D">
        <w:rPr>
          <w:rFonts w:eastAsia="Times New Roman" w:cs="Times New Roman"/>
          <w:b/>
          <w:bCs/>
          <w:sz w:val="26"/>
          <w:szCs w:val="26"/>
        </w:rPr>
        <w:t>:</w:t>
      </w:r>
      <w:r w:rsidR="006217B8" w:rsidRPr="005D689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="006217B8" w:rsidRPr="008822FD">
        <w:rPr>
          <w:rFonts w:eastAsiaTheme="minorEastAsia" w:cs="Times New Roman"/>
          <w:sz w:val="26"/>
          <w:szCs w:val="26"/>
        </w:rPr>
        <w:t>Thực hiện phép tính:</w:t>
      </w:r>
    </w:p>
    <w:p w14:paraId="02933D4D" w14:textId="50C87CC0" w:rsidR="0079503C" w:rsidRPr="005D689D" w:rsidRDefault="006217B8" w:rsidP="008822FD">
      <w:pPr>
        <w:spacing w:before="60" w:after="60" w:line="240" w:lineRule="auto"/>
        <w:ind w:firstLine="720"/>
        <w:jc w:val="both"/>
        <w:rPr>
          <w:rFonts w:eastAsia="Times New Roman" w:cs="Times New Roman"/>
          <w:sz w:val="26"/>
          <w:szCs w:val="26"/>
        </w:rPr>
      </w:pPr>
      <w:r w:rsidRPr="008822FD">
        <w:rPr>
          <w:rFonts w:eastAsiaTheme="minorEastAsia" w:cs="Times New Roman"/>
          <w:sz w:val="26"/>
          <w:szCs w:val="26"/>
        </w:rPr>
        <w:t>a)</w:t>
      </w:r>
      <w:r w:rsidR="00C80501" w:rsidRPr="005D689D">
        <w:rPr>
          <w:rFonts w:cs="Times New Roman"/>
          <w:sz w:val="26"/>
          <w:szCs w:val="26"/>
        </w:rPr>
        <w:t xml:space="preserve"> </w:t>
      </w:r>
      <w:r w:rsidR="00B33ED3" w:rsidRPr="008822FD">
        <w:rPr>
          <w:rFonts w:cs="Times New Roman"/>
          <w:position w:val="-6"/>
          <w:sz w:val="26"/>
          <w:szCs w:val="26"/>
        </w:rPr>
        <w:object w:dxaOrig="2540" w:dyaOrig="340" w14:anchorId="16DC3D47">
          <v:shape id="_x0000_i1039" type="#_x0000_t75" style="width:125.5pt;height:17.05pt" o:ole="">
            <v:imagedata r:id="rId44" o:title=""/>
          </v:shape>
          <o:OLEObject Type="Embed" ProgID="Equation.DSMT4" ShapeID="_x0000_i1039" DrawAspect="Content" ObjectID="_1734546988" r:id="rId45"/>
        </w:objec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  <w:t xml:space="preserve">b) </w:t>
      </w:r>
      <w:r w:rsidRPr="008822FD">
        <w:rPr>
          <w:rFonts w:cs="Times New Roman"/>
          <w:position w:val="-14"/>
          <w:sz w:val="26"/>
          <w:szCs w:val="26"/>
        </w:rPr>
        <w:object w:dxaOrig="1939" w:dyaOrig="460" w14:anchorId="2FEA3476">
          <v:shape id="_x0000_i1040" type="#_x0000_t75" style="width:97.15pt;height:22.45pt" o:ole="">
            <v:imagedata r:id="rId46" o:title=""/>
          </v:shape>
          <o:OLEObject Type="Embed" ProgID="Equation.DSMT4" ShapeID="_x0000_i1040" DrawAspect="Content" ObjectID="_1734546989" r:id="rId47"/>
        </w:object>
      </w:r>
    </w:p>
    <w:p w14:paraId="1559C120" w14:textId="7A53454B" w:rsidR="008822FD" w:rsidRPr="005D689D" w:rsidRDefault="005F2C37" w:rsidP="005F2C37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noProof/>
          <w:sz w:val="26"/>
          <w:szCs w:val="26"/>
          <w:lang w:val="en-GB" w:eastAsia="en-GB"/>
        </w:rPr>
        <mc:AlternateContent>
          <mc:Choice Requires="wps">
            <w:drawing>
              <wp:anchor distT="45720" distB="45720" distL="114300" distR="114300" simplePos="0" relativeHeight="251729922" behindDoc="0" locked="0" layoutInCell="1" allowOverlap="1" wp14:anchorId="3452A960" wp14:editId="505588CF">
                <wp:simplePos x="0" y="0"/>
                <wp:positionH relativeFrom="column">
                  <wp:posOffset>-36830</wp:posOffset>
                </wp:positionH>
                <wp:positionV relativeFrom="paragraph">
                  <wp:posOffset>1195705</wp:posOffset>
                </wp:positionV>
                <wp:extent cx="3599726" cy="2546350"/>
                <wp:effectExtent l="0" t="0" r="1270" b="63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99726" cy="2546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0BDC74" w14:textId="795FC557" w:rsidR="008822FD" w:rsidRDefault="00427EAB" w:rsidP="00A153D6">
                            <w:pPr>
                              <w:pStyle w:val="NoSpacing"/>
                              <w:spacing w:after="60"/>
                              <w:jc w:val="both"/>
                              <w:rPr>
                                <w:rFonts w:cs="Times New Roman"/>
                                <w:sz w:val="26"/>
                                <w:szCs w:val="26"/>
                                <w:lang w:val="en-GB"/>
                              </w:rPr>
                            </w:pPr>
                            <w:r w:rsidRPr="008822FD">
                              <w:rPr>
                                <w:rFonts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Câu </w:t>
                            </w:r>
                            <w:r w:rsidRPr="008822FD">
                              <w:rPr>
                                <w:rFonts w:cs="Times New Roman"/>
                                <w:b/>
                                <w:bCs/>
                                <w:sz w:val="26"/>
                                <w:szCs w:val="26"/>
                                <w:lang w:val="en-US"/>
                              </w:rPr>
                              <w:t xml:space="preserve">3 </w:t>
                            </w:r>
                            <w:r w:rsidRPr="008822FD">
                              <w:rPr>
                                <w:rFonts w:eastAsia="Times New Roman" w:cs="Times New Roman"/>
                                <w:b/>
                                <w:bCs/>
                                <w:sz w:val="26"/>
                                <w:szCs w:val="26"/>
                                <w:lang w:val="en-US"/>
                              </w:rPr>
                              <w:t>(1,</w:t>
                            </w:r>
                            <w:r w:rsidR="00ED1094">
                              <w:rPr>
                                <w:rFonts w:eastAsia="Times New Roman" w:cs="Times New Roman"/>
                                <w:b/>
                                <w:bCs/>
                                <w:sz w:val="26"/>
                                <w:szCs w:val="26"/>
                                <w:lang w:val="en-US"/>
                              </w:rPr>
                              <w:t>5</w:t>
                            </w:r>
                            <w:r w:rsidRPr="008822FD">
                              <w:rPr>
                                <w:rFonts w:eastAsia="Times New Roman" w:cs="Times New Roman"/>
                                <w:b/>
                                <w:bCs/>
                                <w:sz w:val="26"/>
                                <w:szCs w:val="26"/>
                                <w:lang w:val="en-US"/>
                              </w:rPr>
                              <w:t xml:space="preserve"> điểm)</w:t>
                            </w:r>
                            <w:r w:rsidRPr="008822FD">
                              <w:rPr>
                                <w:rFonts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:</w:t>
                            </w:r>
                            <w:r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 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Biểu đồ tranh 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ở hình bên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cho biết số lượng 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thùng sữ</w:t>
                            </w:r>
                            <w:r w:rsidR="00A24EDB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a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 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>bán được của một cửa hàng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GB"/>
                              </w:rPr>
                              <w:t xml:space="preserve"> </w:t>
                            </w:r>
                            <w:r w:rsidR="005F2C37">
                              <w:rPr>
                                <w:rFonts w:cs="Times New Roman"/>
                                <w:sz w:val="26"/>
                                <w:szCs w:val="26"/>
                                <w:lang w:val="en-GB"/>
                              </w:rPr>
                              <w:t>trong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các t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uần </w:t>
                            </w:r>
                            <w:r w:rsidR="005F2C37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của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tháng 11</w:t>
                            </w:r>
                            <w:r w:rsidR="008822FD"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GB"/>
                              </w:rPr>
                              <w:t>:</w:t>
                            </w:r>
                          </w:p>
                          <w:p w14:paraId="784089C8" w14:textId="32B43823" w:rsidR="00ED1094" w:rsidRPr="008822FD" w:rsidRDefault="00ED1094" w:rsidP="00ED1094">
                            <w:pPr>
                              <w:pStyle w:val="NoSpacing"/>
                              <w:jc w:val="both"/>
                              <w:rPr>
                                <w:rFonts w:cs="Times New Roman"/>
                                <w:sz w:val="26"/>
                                <w:szCs w:val="26"/>
                              </w:rPr>
                            </w:pPr>
                            <w:r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Biết </w:t>
                            </w:r>
                            <w:r w:rsidR="00A85F97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237B0BCC" wp14:editId="1CD0A868">
                                  <wp:extent cx="320660" cy="450850"/>
                                  <wp:effectExtent l="0" t="0" r="3810" b="6350"/>
                                  <wp:docPr id="50" name="Picture 50" descr="Shap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Picture 3" descr="Shape&#10;&#10;Description automatically generated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 rotWithShape="1">
                                          <a:blip r:embed="rId4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1527" t="8855" r="20030" b="876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9032" cy="4626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= </w:t>
                            </w:r>
                            <w:r w:rsidR="00C5721C">
                              <w:rPr>
                                <w:rFonts w:cs="Times New Roman"/>
                                <w:sz w:val="26"/>
                                <w:szCs w:val="26"/>
                                <w:lang w:val="en-GB"/>
                              </w:rPr>
                              <w:t>10</w:t>
                            </w:r>
                            <w:r w:rsidRPr="008822F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thùng sữa</w:t>
                            </w:r>
                            <w:r w:rsidR="00A85F97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, </w:t>
                            </w:r>
                            <w:r w:rsidR="00A85F97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2452F97E" wp14:editId="3D0E3518">
                                  <wp:extent cx="276152" cy="273050"/>
                                  <wp:effectExtent l="0" t="0" r="0" b="0"/>
                                  <wp:docPr id="51" name="Picture 51" descr="A picture containing text, clipart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7" name="Picture 37" descr="A picture containing text, clipart&#10;&#10;Description automatically generated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 rotWithShape="1">
                                          <a:blip r:embed="rId4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997" t="9949" r="1012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8111" cy="284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85F97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 </w:t>
                            </w:r>
                            <w:r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= </w:t>
                            </w:r>
                            <w:r w:rsidR="00C5721C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>5</w:t>
                            </w:r>
                            <w:r w:rsidRPr="008822FD">
                              <w:rPr>
                                <w:rFonts w:cs="Times New Roman"/>
                                <w:sz w:val="26"/>
                                <w:szCs w:val="26"/>
                                <w:lang w:val="en-US"/>
                              </w:rPr>
                              <w:t xml:space="preserve"> thùng sữa </w:t>
                            </w:r>
                          </w:p>
                          <w:p w14:paraId="0B720FBB" w14:textId="0921C7FF" w:rsidR="008822FD" w:rsidRPr="005D689D" w:rsidRDefault="00A24EDB" w:rsidP="008822FD">
                            <w:pPr>
                              <w:pStyle w:val="NoSpacing"/>
                              <w:numPr>
                                <w:ilvl w:val="0"/>
                                <w:numId w:val="8"/>
                              </w:numPr>
                              <w:jc w:val="both"/>
                              <w:rPr>
                                <w:rFonts w:cs="Times New Roman"/>
                                <w:sz w:val="26"/>
                                <w:szCs w:val="26"/>
                              </w:rPr>
                            </w:pP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Hãy cho biết số thùng sữa được bán ở mỗi tuần. </w:t>
                            </w:r>
                            <w:r w:rsidR="008822FD"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Tuần nào cửa hàng bán được nhiều thùng sữa nhất? </w:t>
                            </w:r>
                          </w:p>
                          <w:p w14:paraId="31D23986" w14:textId="6F395503" w:rsidR="008822FD" w:rsidRPr="005D689D" w:rsidRDefault="008822FD" w:rsidP="008822FD">
                            <w:pPr>
                              <w:pStyle w:val="NoSpacing"/>
                              <w:numPr>
                                <w:ilvl w:val="0"/>
                                <w:numId w:val="8"/>
                              </w:numPr>
                              <w:jc w:val="both"/>
                              <w:rPr>
                                <w:rFonts w:cs="Times New Roman"/>
                                <w:sz w:val="26"/>
                                <w:szCs w:val="26"/>
                              </w:rPr>
                            </w:pP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>Tổng số thùng sữa bán được trong tháng 11 là bao nhiêu thùng</w:t>
                            </w:r>
                            <w:r w:rsidR="00643B09"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>?</w:t>
                            </w:r>
                          </w:p>
                          <w:p w14:paraId="7CB965BC" w14:textId="67963951" w:rsidR="008822FD" w:rsidRPr="005D689D" w:rsidRDefault="008822FD" w:rsidP="008822FD">
                            <w:pPr>
                              <w:pStyle w:val="NoSpacing"/>
                              <w:numPr>
                                <w:ilvl w:val="0"/>
                                <w:numId w:val="8"/>
                              </w:numPr>
                              <w:jc w:val="both"/>
                              <w:rPr>
                                <w:rFonts w:cs="Times New Roman"/>
                                <w:sz w:val="26"/>
                                <w:szCs w:val="26"/>
                              </w:rPr>
                            </w:pP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>Biết mỗi thùng sữa</w:t>
                            </w:r>
                            <w:r w:rsidR="00A24EDB"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có 48 hộp. Giá mỗi hộp sữa là </w:t>
                            </w:r>
                            <w:r w:rsidR="00B873FC"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>6500</w:t>
                            </w: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đồng. Hỏi trong tháng 11 cửa hàng bán hết các thùng sữa </w:t>
                            </w:r>
                            <w:r w:rsidR="00C5721C"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thì </w:t>
                            </w:r>
                            <w:r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>thu được bao nhiêu tiền?</w:t>
                            </w:r>
                            <w:r w:rsidR="00427EAB" w:rsidRPr="005D689D">
                              <w:rPr>
                                <w:rFonts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2A960" id="Text Box 2" o:spid="_x0000_s1052" type="#_x0000_t202" style="position:absolute;left:0;text-align:left;margin-left:-2.9pt;margin-top:94.15pt;width:283.45pt;height:200.5pt;z-index:25172992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" stroked="f">
                <v:textbox>
                  <w:txbxContent>
                    <w:p w14:paraId="2D0BDC74" w14:textId="795FC557" w:rsidR="008822FD" w:rsidRDefault="00427EAB" w:rsidP="00A153D6">
                      <w:pPr>
                        <w:pStyle w:val="NoSpacing"/>
                        <w:spacing w:after="60"/>
                        <w:jc w:val="both"/>
                        <w:rPr>
                          <w:rFonts w:cs="Times New Roman"/>
                          <w:sz w:val="26"/>
                          <w:szCs w:val="26"/>
                          <w:lang w:val="en-GB"/>
                        </w:rPr>
                      </w:pPr>
                      <w:r w:rsidRPr="008822FD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 xml:space="preserve">Câu </w:t>
                      </w:r>
                      <w:r w:rsidRPr="008822FD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  <w:lang w:val="en-US"/>
                        </w:rPr>
                        <w:t xml:space="preserve">3 </w:t>
                      </w:r>
                      <w:r w:rsidRPr="008822FD">
                        <w:rPr>
                          <w:rFonts w:eastAsia="Times New Roman" w:cs="Times New Roman"/>
                          <w:b/>
                          <w:bCs/>
                          <w:sz w:val="26"/>
                          <w:szCs w:val="26"/>
                          <w:lang w:val="en-US"/>
                        </w:rPr>
                        <w:t>(1,</w:t>
                      </w:r>
                      <w:r w:rsidR="00ED1094">
                        <w:rPr>
                          <w:rFonts w:eastAsia="Times New Roman" w:cs="Times New Roman"/>
                          <w:b/>
                          <w:bCs/>
                          <w:sz w:val="26"/>
                          <w:szCs w:val="26"/>
                          <w:lang w:val="en-US"/>
                        </w:rPr>
                        <w:t>5</w:t>
                      </w:r>
                      <w:r w:rsidRPr="008822FD">
                        <w:rPr>
                          <w:rFonts w:eastAsia="Times New Roman" w:cs="Times New Roman"/>
                          <w:b/>
                          <w:bCs/>
                          <w:sz w:val="26"/>
                          <w:szCs w:val="26"/>
                          <w:lang w:val="en-US"/>
                        </w:rPr>
                        <w:t xml:space="preserve"> điểm)</w:t>
                      </w:r>
                      <w:r w:rsidRPr="008822FD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</w:rPr>
                        <w:t>:</w:t>
                      </w:r>
                      <w:r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 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Biểu đồ tranh 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ở hình bên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 cho biết số lượng 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thùng sữ</w:t>
                      </w:r>
                      <w:r w:rsidR="00A24EDB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a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 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</w:rPr>
                        <w:t>bán được của một cửa hàng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GB"/>
                        </w:rPr>
                        <w:t xml:space="preserve"> </w:t>
                      </w:r>
                      <w:r w:rsidR="005F2C37">
                        <w:rPr>
                          <w:rFonts w:cs="Times New Roman"/>
                          <w:sz w:val="26"/>
                          <w:szCs w:val="26"/>
                          <w:lang w:val="en-GB"/>
                        </w:rPr>
                        <w:t>trong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 các t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uần </w:t>
                      </w:r>
                      <w:r w:rsidR="005F2C37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của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 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tháng 11</w:t>
                      </w:r>
                      <w:r w:rsidR="008822FD" w:rsidRPr="008822FD">
                        <w:rPr>
                          <w:rFonts w:cs="Times New Roman"/>
                          <w:sz w:val="26"/>
                          <w:szCs w:val="26"/>
                          <w:lang w:val="en-GB"/>
                        </w:rPr>
                        <w:t>:</w:t>
                      </w:r>
                    </w:p>
                    <w:p w14:paraId="784089C8" w14:textId="32B43823" w:rsidR="00ED1094" w:rsidRPr="008822FD" w:rsidRDefault="00ED1094" w:rsidP="00ED1094">
                      <w:pPr>
                        <w:pStyle w:val="NoSpacing"/>
                        <w:jc w:val="both"/>
                        <w:rPr>
                          <w:rFonts w:cs="Times New Roman"/>
                          <w:sz w:val="26"/>
                          <w:szCs w:val="26"/>
                        </w:rPr>
                      </w:pPr>
                      <w:r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Biết </w:t>
                      </w:r>
                      <w:r w:rsidR="00A85F97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237B0BCC" wp14:editId="1CD0A868">
                            <wp:extent cx="320660" cy="450850"/>
                            <wp:effectExtent l="0" t="0" r="3810" b="6350"/>
                            <wp:docPr id="50" name="Picture 50" descr="Shap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Picture 3" descr="Shape&#10;&#10;Description automatically generated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4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1527" t="8855" r="20030" b="8768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29032" cy="4626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 = </w:t>
                      </w:r>
                      <w:r w:rsidR="00C5721C">
                        <w:rPr>
                          <w:rFonts w:cs="Times New Roman"/>
                          <w:sz w:val="26"/>
                          <w:szCs w:val="26"/>
                          <w:lang w:val="en-GB"/>
                        </w:rPr>
                        <w:t>10</w:t>
                      </w:r>
                      <w:r w:rsidRPr="008822FD">
                        <w:rPr>
                          <w:rFonts w:cs="Times New Roman"/>
                          <w:sz w:val="26"/>
                          <w:szCs w:val="26"/>
                        </w:rPr>
                        <w:t xml:space="preserve"> </w:t>
                      </w:r>
                      <w:r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thùng sữa</w:t>
                      </w:r>
                      <w:r w:rsidR="00A85F97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, </w:t>
                      </w:r>
                      <w:r w:rsidR="00A85F97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2452F97E" wp14:editId="3D0E3518">
                            <wp:extent cx="276152" cy="273050"/>
                            <wp:effectExtent l="0" t="0" r="0" b="0"/>
                            <wp:docPr id="51" name="Picture 51" descr="A picture containing text, clipart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7" name="Picture 37" descr="A picture containing text, clipart&#10;&#10;Description automatically generated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49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997" t="9949" r="1012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88111" cy="28487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85F97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 </w:t>
                      </w:r>
                      <w:r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= </w:t>
                      </w:r>
                      <w:r w:rsidR="00C5721C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>5</w:t>
                      </w:r>
                      <w:r w:rsidRPr="008822FD">
                        <w:rPr>
                          <w:rFonts w:cs="Times New Roman"/>
                          <w:sz w:val="26"/>
                          <w:szCs w:val="26"/>
                          <w:lang w:val="en-US"/>
                        </w:rPr>
                        <w:t xml:space="preserve"> thùng sữa </w:t>
                      </w:r>
                    </w:p>
                    <w:p w14:paraId="0B720FBB" w14:textId="0921C7FF" w:rsidR="008822FD" w:rsidRPr="005D689D" w:rsidRDefault="00A24EDB" w:rsidP="008822FD">
                      <w:pPr>
                        <w:pStyle w:val="NoSpacing"/>
                        <w:numPr>
                          <w:ilvl w:val="0"/>
                          <w:numId w:val="8"/>
                        </w:numPr>
                        <w:jc w:val="both"/>
                        <w:rPr>
                          <w:rFonts w:cs="Times New Roman"/>
                          <w:sz w:val="26"/>
                          <w:szCs w:val="26"/>
                        </w:rPr>
                      </w:pP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Hãy cho biết số thùng sữa được bán ở mỗi tuần. </w:t>
                      </w:r>
                      <w:r w:rsidR="008822FD"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Tuần nào cửa hàng bán được nhiều thùng sữa nhất? </w:t>
                      </w:r>
                    </w:p>
                    <w:p w14:paraId="31D23986" w14:textId="6F395503" w:rsidR="008822FD" w:rsidRPr="005D689D" w:rsidRDefault="008822FD" w:rsidP="008822FD">
                      <w:pPr>
                        <w:pStyle w:val="NoSpacing"/>
                        <w:numPr>
                          <w:ilvl w:val="0"/>
                          <w:numId w:val="8"/>
                        </w:numPr>
                        <w:jc w:val="both"/>
                        <w:rPr>
                          <w:rFonts w:cs="Times New Roman"/>
                          <w:sz w:val="26"/>
                          <w:szCs w:val="26"/>
                        </w:rPr>
                      </w:pP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>Tổng số thùng sữa bán được trong tháng 11 là bao nhiêu thùng</w:t>
                      </w:r>
                      <w:r w:rsidR="00643B09"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 </w:t>
                      </w: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>?</w:t>
                      </w:r>
                    </w:p>
                    <w:p w14:paraId="7CB965BC" w14:textId="67963951" w:rsidR="008822FD" w:rsidRPr="005D689D" w:rsidRDefault="008822FD" w:rsidP="008822FD">
                      <w:pPr>
                        <w:pStyle w:val="NoSpacing"/>
                        <w:numPr>
                          <w:ilvl w:val="0"/>
                          <w:numId w:val="8"/>
                        </w:numPr>
                        <w:jc w:val="both"/>
                        <w:rPr>
                          <w:rFonts w:cs="Times New Roman"/>
                          <w:sz w:val="26"/>
                          <w:szCs w:val="26"/>
                        </w:rPr>
                      </w:pP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>Biết mỗi thùng sữa</w:t>
                      </w:r>
                      <w:r w:rsidR="00A24EDB"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 </w:t>
                      </w: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có 48 hộp. Giá mỗi hộp sữa là </w:t>
                      </w:r>
                      <w:r w:rsidR="00B873FC" w:rsidRPr="005D689D">
                        <w:rPr>
                          <w:rFonts w:cs="Times New Roman"/>
                          <w:sz w:val="26"/>
                          <w:szCs w:val="26"/>
                        </w:rPr>
                        <w:t>6500</w:t>
                      </w: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 đồng. Hỏi trong tháng 11 cửa hàng bán hết các thùng sữa </w:t>
                      </w:r>
                      <w:r w:rsidR="00C5721C"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thì </w:t>
                      </w:r>
                      <w:r w:rsidRPr="005D689D">
                        <w:rPr>
                          <w:rFonts w:cs="Times New Roman"/>
                          <w:sz w:val="26"/>
                          <w:szCs w:val="26"/>
                        </w:rPr>
                        <w:t>thu được bao nhiêu tiền?</w:t>
                      </w:r>
                      <w:r w:rsidR="00427EAB" w:rsidRPr="005D689D">
                        <w:rPr>
                          <w:rFonts w:cs="Times New Roman"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90B53" w:rsidRPr="005D689D">
        <w:rPr>
          <w:rFonts w:cs="Times New Roman"/>
          <w:b/>
          <w:bCs/>
          <w:sz w:val="26"/>
          <w:szCs w:val="26"/>
        </w:rPr>
        <w:t xml:space="preserve">Câu </w:t>
      </w:r>
      <w:r w:rsidR="007D2A0C" w:rsidRPr="005D689D">
        <w:rPr>
          <w:rFonts w:cs="Times New Roman"/>
          <w:b/>
          <w:bCs/>
          <w:sz w:val="26"/>
          <w:szCs w:val="26"/>
        </w:rPr>
        <w:t>2</w:t>
      </w:r>
      <w:r w:rsidR="004F551D" w:rsidRPr="005D689D">
        <w:rPr>
          <w:rFonts w:cs="Times New Roman"/>
          <w:b/>
          <w:bCs/>
          <w:sz w:val="26"/>
          <w:szCs w:val="26"/>
        </w:rPr>
        <w:t xml:space="preserve"> </w:t>
      </w:r>
      <w:r w:rsidR="004F551D" w:rsidRPr="005D689D">
        <w:rPr>
          <w:rFonts w:eastAsia="Times New Roman" w:cs="Times New Roman"/>
          <w:b/>
          <w:bCs/>
          <w:sz w:val="26"/>
          <w:szCs w:val="26"/>
        </w:rPr>
        <w:t>(</w:t>
      </w:r>
      <w:r w:rsidR="006217B8" w:rsidRPr="005D689D">
        <w:rPr>
          <w:rFonts w:eastAsia="Times New Roman" w:cs="Times New Roman"/>
          <w:b/>
          <w:bCs/>
          <w:sz w:val="26"/>
          <w:szCs w:val="26"/>
        </w:rPr>
        <w:t>1,</w:t>
      </w:r>
      <w:r w:rsidR="00ED1094" w:rsidRPr="005D689D">
        <w:rPr>
          <w:rFonts w:eastAsia="Times New Roman" w:cs="Times New Roman"/>
          <w:b/>
          <w:bCs/>
          <w:sz w:val="26"/>
          <w:szCs w:val="26"/>
        </w:rPr>
        <w:t>5</w:t>
      </w:r>
      <w:r w:rsidR="006217B8" w:rsidRPr="005D689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="004F551D" w:rsidRPr="005D689D">
        <w:rPr>
          <w:rFonts w:eastAsia="Times New Roman" w:cs="Times New Roman"/>
          <w:b/>
          <w:bCs/>
          <w:sz w:val="26"/>
          <w:szCs w:val="26"/>
        </w:rPr>
        <w:t>điểm)</w:t>
      </w:r>
      <w:r w:rsidR="00D90B53" w:rsidRPr="005D689D">
        <w:rPr>
          <w:rFonts w:cs="Times New Roman"/>
          <w:b/>
          <w:bCs/>
          <w:sz w:val="26"/>
          <w:szCs w:val="26"/>
        </w:rPr>
        <w:t>:</w:t>
      </w:r>
      <w:r w:rsidR="00122931" w:rsidRPr="005D689D">
        <w:rPr>
          <w:rFonts w:cs="Times New Roman"/>
          <w:b/>
          <w:bCs/>
          <w:sz w:val="26"/>
          <w:szCs w:val="26"/>
        </w:rPr>
        <w:t xml:space="preserve"> </w:t>
      </w:r>
      <w:r w:rsidR="00122931" w:rsidRPr="005D689D">
        <w:rPr>
          <w:rFonts w:cs="Times New Roman"/>
          <w:sz w:val="26"/>
          <w:szCs w:val="26"/>
        </w:rPr>
        <w:t>Khối 6 của một trường THCS</w:t>
      </w:r>
      <w:r w:rsidR="00122931" w:rsidRPr="008822FD">
        <w:rPr>
          <w:rFonts w:cs="Times New Roman"/>
          <w:sz w:val="26"/>
          <w:szCs w:val="26"/>
        </w:rPr>
        <w:t xml:space="preserve"> thực hiện qu</w:t>
      </w:r>
      <w:r w:rsidR="00122931" w:rsidRPr="005D689D">
        <w:rPr>
          <w:rFonts w:cs="Times New Roman"/>
          <w:sz w:val="26"/>
          <w:szCs w:val="26"/>
        </w:rPr>
        <w:t>yên</w:t>
      </w:r>
      <w:r w:rsidR="00122931" w:rsidRPr="008822FD">
        <w:rPr>
          <w:rFonts w:cs="Times New Roman"/>
          <w:sz w:val="26"/>
          <w:szCs w:val="26"/>
        </w:rPr>
        <w:t xml:space="preserve"> góp được</w:t>
      </w:r>
      <w:r w:rsidR="00122931" w:rsidRPr="008822FD">
        <w:rPr>
          <w:rFonts w:cs="Times New Roman"/>
          <w:iCs/>
          <w:sz w:val="26"/>
          <w:szCs w:val="26"/>
        </w:rPr>
        <w:t xml:space="preserve"> </w:t>
      </w:r>
      <w:r w:rsidR="00122931" w:rsidRPr="005D689D">
        <w:rPr>
          <w:rFonts w:cs="Times New Roman"/>
          <w:iCs/>
          <w:sz w:val="26"/>
          <w:szCs w:val="26"/>
        </w:rPr>
        <w:t>320</w:t>
      </w:r>
      <w:r w:rsidR="00122931" w:rsidRPr="008822FD">
        <w:rPr>
          <w:rFonts w:cs="Times New Roman"/>
          <w:iCs/>
          <w:sz w:val="26"/>
          <w:szCs w:val="26"/>
        </w:rPr>
        <w:t xml:space="preserve"> quyển vở, </w:t>
      </w:r>
      <w:r w:rsidR="00122931" w:rsidRPr="005D689D">
        <w:rPr>
          <w:rFonts w:cs="Times New Roman"/>
          <w:iCs/>
          <w:sz w:val="26"/>
          <w:szCs w:val="26"/>
        </w:rPr>
        <w:t>200</w:t>
      </w:r>
      <w:r w:rsidR="00122931" w:rsidRPr="008822FD">
        <w:rPr>
          <w:rFonts w:cs="Times New Roman"/>
          <w:iCs/>
          <w:sz w:val="26"/>
          <w:szCs w:val="26"/>
        </w:rPr>
        <w:t xml:space="preserve"> </w:t>
      </w:r>
      <w:r w:rsidR="00122931" w:rsidRPr="005D689D">
        <w:rPr>
          <w:rFonts w:cs="Times New Roman"/>
          <w:iCs/>
          <w:sz w:val="26"/>
          <w:szCs w:val="26"/>
        </w:rPr>
        <w:t>cây</w:t>
      </w:r>
      <w:r w:rsidR="00122931" w:rsidRPr="008822FD">
        <w:rPr>
          <w:rFonts w:cs="Times New Roman"/>
          <w:iCs/>
          <w:sz w:val="26"/>
          <w:szCs w:val="26"/>
        </w:rPr>
        <w:t xml:space="preserve"> bút bi và </w:t>
      </w:r>
      <w:r w:rsidR="00122931" w:rsidRPr="005D689D">
        <w:rPr>
          <w:rFonts w:cs="Times New Roman"/>
          <w:iCs/>
          <w:sz w:val="26"/>
          <w:szCs w:val="26"/>
        </w:rPr>
        <w:t>160</w:t>
      </w:r>
      <w:r w:rsidR="00122931" w:rsidRPr="008822FD">
        <w:rPr>
          <w:rFonts w:cs="Times New Roman"/>
          <w:iCs/>
          <w:sz w:val="26"/>
          <w:szCs w:val="26"/>
        </w:rPr>
        <w:t xml:space="preserve"> </w:t>
      </w:r>
      <w:r w:rsidR="00122931" w:rsidRPr="005D689D">
        <w:rPr>
          <w:rFonts w:cs="Times New Roman"/>
          <w:iCs/>
          <w:sz w:val="26"/>
          <w:szCs w:val="26"/>
        </w:rPr>
        <w:t>cây</w:t>
      </w:r>
      <w:r w:rsidR="00122931" w:rsidRPr="008822FD">
        <w:rPr>
          <w:rFonts w:cs="Times New Roman"/>
          <w:iCs/>
          <w:sz w:val="26"/>
          <w:szCs w:val="26"/>
        </w:rPr>
        <w:t xml:space="preserve"> thước</w:t>
      </w:r>
      <w:r w:rsidR="00122931" w:rsidRPr="005D689D">
        <w:rPr>
          <w:rFonts w:cs="Times New Roman"/>
          <w:iCs/>
          <w:sz w:val="26"/>
          <w:szCs w:val="26"/>
        </w:rPr>
        <w:t>.</w:t>
      </w:r>
      <w:r w:rsidR="00122931" w:rsidRPr="008822FD">
        <w:rPr>
          <w:rFonts w:cs="Times New Roman"/>
          <w:iCs/>
          <w:sz w:val="26"/>
          <w:szCs w:val="26"/>
        </w:rPr>
        <w:t xml:space="preserve"> </w:t>
      </w:r>
      <w:r w:rsidR="00122931" w:rsidRPr="005D689D">
        <w:rPr>
          <w:rFonts w:cs="Times New Roman"/>
          <w:iCs/>
          <w:sz w:val="26"/>
          <w:szCs w:val="26"/>
        </w:rPr>
        <w:t>Thầy tổng phụ trách</w:t>
      </w:r>
      <w:r w:rsidR="00122931" w:rsidRPr="008822FD">
        <w:rPr>
          <w:rFonts w:cs="Times New Roman"/>
          <w:iCs/>
          <w:sz w:val="26"/>
          <w:szCs w:val="26"/>
        </w:rPr>
        <w:t xml:space="preserve"> quyết định chia những quyển vở, bút và thước thành</w:t>
      </w:r>
      <w:r w:rsidR="0058320F" w:rsidRPr="005D689D">
        <w:rPr>
          <w:rFonts w:cs="Times New Roman"/>
          <w:iCs/>
          <w:sz w:val="26"/>
          <w:szCs w:val="26"/>
        </w:rPr>
        <w:t xml:space="preserve"> các</w:t>
      </w:r>
      <w:r w:rsidR="00122931" w:rsidRPr="008822FD">
        <w:rPr>
          <w:rFonts w:cs="Times New Roman"/>
          <w:iCs/>
          <w:sz w:val="26"/>
          <w:szCs w:val="26"/>
        </w:rPr>
        <w:t xml:space="preserve"> phần</w:t>
      </w:r>
      <w:r w:rsidR="00122931" w:rsidRPr="005D689D">
        <w:rPr>
          <w:rFonts w:cs="Times New Roman"/>
          <w:iCs/>
          <w:sz w:val="26"/>
          <w:szCs w:val="26"/>
        </w:rPr>
        <w:t xml:space="preserve"> quà</w:t>
      </w:r>
      <w:r w:rsidR="00590DDC" w:rsidRPr="005D689D">
        <w:rPr>
          <w:rFonts w:cs="Times New Roman"/>
          <w:iCs/>
          <w:sz w:val="26"/>
          <w:szCs w:val="26"/>
        </w:rPr>
        <w:t xml:space="preserve"> giống nhau</w:t>
      </w:r>
      <w:r w:rsidR="00122931" w:rsidRPr="005D689D">
        <w:rPr>
          <w:rFonts w:cs="Times New Roman"/>
          <w:iCs/>
          <w:sz w:val="26"/>
          <w:szCs w:val="26"/>
        </w:rPr>
        <w:t xml:space="preserve"> </w:t>
      </w:r>
      <w:r w:rsidR="00122931" w:rsidRPr="008822FD">
        <w:rPr>
          <w:rFonts w:cs="Times New Roman"/>
          <w:iCs/>
          <w:sz w:val="26"/>
          <w:szCs w:val="26"/>
        </w:rPr>
        <w:t>để trao cho các bạn gặp những hoàn cảnh khó khăn</w:t>
      </w:r>
      <w:r w:rsidR="00122931" w:rsidRPr="005D689D">
        <w:rPr>
          <w:rFonts w:cs="Times New Roman"/>
          <w:iCs/>
          <w:sz w:val="26"/>
          <w:szCs w:val="26"/>
        </w:rPr>
        <w:t xml:space="preserve"> ở </w:t>
      </w:r>
      <w:r w:rsidR="00122931" w:rsidRPr="008822FD">
        <w:rPr>
          <w:rFonts w:cs="Times New Roman"/>
          <w:iCs/>
          <w:sz w:val="26"/>
          <w:szCs w:val="26"/>
        </w:rPr>
        <w:t>cùng trường</w:t>
      </w:r>
      <w:r w:rsidR="00122931" w:rsidRPr="005D689D">
        <w:rPr>
          <w:rFonts w:cs="Times New Roman"/>
          <w:iCs/>
          <w:sz w:val="26"/>
          <w:szCs w:val="26"/>
        </w:rPr>
        <w:t xml:space="preserve">. </w:t>
      </w:r>
      <w:r w:rsidR="00AB7544" w:rsidRPr="005D689D">
        <w:rPr>
          <w:rFonts w:cs="Times New Roman"/>
          <w:iCs/>
          <w:sz w:val="26"/>
          <w:szCs w:val="26"/>
        </w:rPr>
        <w:t>Các</w:t>
      </w:r>
      <w:r w:rsidR="00122931" w:rsidRPr="005D689D">
        <w:rPr>
          <w:rFonts w:cs="Times New Roman"/>
          <w:iCs/>
          <w:sz w:val="26"/>
          <w:szCs w:val="26"/>
        </w:rPr>
        <w:t xml:space="preserve"> phần quà</w:t>
      </w:r>
      <w:r w:rsidR="00122931" w:rsidRPr="008822FD">
        <w:rPr>
          <w:rFonts w:cs="Times New Roman"/>
          <w:iCs/>
          <w:sz w:val="26"/>
          <w:szCs w:val="26"/>
        </w:rPr>
        <w:t xml:space="preserve"> </w:t>
      </w:r>
      <w:r w:rsidR="00590DDC" w:rsidRPr="005D689D">
        <w:rPr>
          <w:rFonts w:cs="Times New Roman"/>
          <w:iCs/>
          <w:sz w:val="26"/>
          <w:szCs w:val="26"/>
        </w:rPr>
        <w:t xml:space="preserve">đều </w:t>
      </w:r>
      <w:r w:rsidR="00122931" w:rsidRPr="008822FD">
        <w:rPr>
          <w:rFonts w:cs="Times New Roman"/>
          <w:iCs/>
          <w:sz w:val="26"/>
          <w:szCs w:val="26"/>
        </w:rPr>
        <w:t>có số quyển vở</w:t>
      </w:r>
      <w:r w:rsidR="00122931" w:rsidRPr="005D689D">
        <w:rPr>
          <w:rFonts w:cs="Times New Roman"/>
          <w:iCs/>
          <w:sz w:val="26"/>
          <w:szCs w:val="26"/>
        </w:rPr>
        <w:t xml:space="preserve"> bằng nhau</w:t>
      </w:r>
      <w:r w:rsidR="00122931" w:rsidRPr="008822FD">
        <w:rPr>
          <w:rFonts w:cs="Times New Roman"/>
          <w:iCs/>
          <w:sz w:val="26"/>
          <w:szCs w:val="26"/>
        </w:rPr>
        <w:t xml:space="preserve">, số bút </w:t>
      </w:r>
      <w:r w:rsidR="00122931" w:rsidRPr="005D689D">
        <w:rPr>
          <w:rFonts w:cs="Times New Roman"/>
          <w:iCs/>
          <w:sz w:val="26"/>
          <w:szCs w:val="26"/>
        </w:rPr>
        <w:t>bi</w:t>
      </w:r>
      <w:r w:rsidR="00122931" w:rsidRPr="008822FD">
        <w:rPr>
          <w:rFonts w:cs="Times New Roman"/>
          <w:iCs/>
          <w:sz w:val="26"/>
          <w:szCs w:val="26"/>
        </w:rPr>
        <w:t xml:space="preserve"> </w:t>
      </w:r>
      <w:r w:rsidR="00122931" w:rsidRPr="005D689D">
        <w:rPr>
          <w:rFonts w:cs="Times New Roman"/>
          <w:iCs/>
          <w:sz w:val="26"/>
          <w:szCs w:val="26"/>
        </w:rPr>
        <w:t>bằng nhau</w:t>
      </w:r>
      <w:r w:rsidR="0058320F" w:rsidRPr="005D689D">
        <w:rPr>
          <w:rFonts w:cs="Times New Roman"/>
          <w:iCs/>
          <w:sz w:val="26"/>
          <w:szCs w:val="26"/>
        </w:rPr>
        <w:t xml:space="preserve"> và </w:t>
      </w:r>
      <w:r w:rsidR="00122931" w:rsidRPr="008822FD">
        <w:rPr>
          <w:rFonts w:cs="Times New Roman"/>
          <w:iCs/>
          <w:sz w:val="26"/>
          <w:szCs w:val="26"/>
        </w:rPr>
        <w:t xml:space="preserve">số thước </w:t>
      </w:r>
      <w:r w:rsidR="0058320F" w:rsidRPr="005D689D">
        <w:rPr>
          <w:rFonts w:cs="Times New Roman"/>
          <w:iCs/>
          <w:sz w:val="26"/>
          <w:szCs w:val="26"/>
        </w:rPr>
        <w:t>cũng vậy</w:t>
      </w:r>
      <w:r w:rsidR="00122931" w:rsidRPr="008822FD">
        <w:rPr>
          <w:rFonts w:cs="Times New Roman"/>
          <w:iCs/>
          <w:sz w:val="26"/>
          <w:szCs w:val="26"/>
        </w:rPr>
        <w:t xml:space="preserve">. Hỏi </w:t>
      </w:r>
      <w:r w:rsidR="00122931" w:rsidRPr="005D689D">
        <w:rPr>
          <w:rFonts w:cs="Times New Roman"/>
          <w:iCs/>
          <w:sz w:val="26"/>
          <w:szCs w:val="26"/>
        </w:rPr>
        <w:t xml:space="preserve">thầy tổng phụ trách </w:t>
      </w:r>
      <w:r w:rsidR="00122931" w:rsidRPr="008822FD">
        <w:rPr>
          <w:rFonts w:cs="Times New Roman"/>
          <w:iCs/>
          <w:sz w:val="26"/>
          <w:szCs w:val="26"/>
        </w:rPr>
        <w:t>có thể chia được nhiều nhất bao nhiêu phần</w:t>
      </w:r>
      <w:r w:rsidR="00122931" w:rsidRPr="005D689D">
        <w:rPr>
          <w:rFonts w:cs="Times New Roman"/>
          <w:iCs/>
          <w:sz w:val="26"/>
          <w:szCs w:val="26"/>
        </w:rPr>
        <w:t xml:space="preserve"> quà</w:t>
      </w:r>
      <w:r w:rsidR="00122931" w:rsidRPr="008822FD">
        <w:rPr>
          <w:rFonts w:cs="Times New Roman"/>
          <w:iCs/>
          <w:sz w:val="26"/>
          <w:szCs w:val="26"/>
        </w:rPr>
        <w:t>?</w:t>
      </w:r>
      <w:r w:rsidR="00122931" w:rsidRPr="005D689D">
        <w:rPr>
          <w:rFonts w:cs="Times New Roman"/>
          <w:iCs/>
          <w:sz w:val="26"/>
          <w:szCs w:val="26"/>
        </w:rPr>
        <w:t xml:space="preserve"> </w:t>
      </w:r>
      <w:r w:rsidR="00B73FD0" w:rsidRPr="005D689D">
        <w:rPr>
          <w:rFonts w:cs="Times New Roman"/>
          <w:iCs/>
          <w:sz w:val="26"/>
          <w:szCs w:val="26"/>
        </w:rPr>
        <w:t xml:space="preserve">Khi đó, </w:t>
      </w:r>
      <w:r w:rsidR="00122931" w:rsidRPr="005D689D">
        <w:rPr>
          <w:rFonts w:cs="Times New Roman"/>
          <w:iCs/>
          <w:sz w:val="26"/>
          <w:szCs w:val="26"/>
        </w:rPr>
        <w:t>mỗi phần quà</w:t>
      </w:r>
      <w:r w:rsidR="00047C45" w:rsidRPr="005D689D">
        <w:rPr>
          <w:rFonts w:cs="Times New Roman"/>
          <w:iCs/>
          <w:sz w:val="26"/>
          <w:szCs w:val="26"/>
        </w:rPr>
        <w:t xml:space="preserve"> </w:t>
      </w:r>
      <w:r w:rsidR="00B73FD0" w:rsidRPr="005D689D">
        <w:rPr>
          <w:rFonts w:cs="Times New Roman"/>
          <w:iCs/>
          <w:sz w:val="26"/>
          <w:szCs w:val="26"/>
        </w:rPr>
        <w:t>có bao nhiêu quyển vở</w:t>
      </w:r>
      <w:r w:rsidR="00122931" w:rsidRPr="005D689D">
        <w:rPr>
          <w:rFonts w:cs="Times New Roman"/>
          <w:iCs/>
          <w:sz w:val="26"/>
          <w:szCs w:val="26"/>
        </w:rPr>
        <w:t xml:space="preserve">? </w:t>
      </w:r>
    </w:p>
    <w:tbl>
      <w:tblPr>
        <w:tblStyle w:val="TableGrid"/>
        <w:tblW w:w="3686" w:type="dxa"/>
        <w:tblInd w:w="566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09"/>
        <w:gridCol w:w="2877"/>
      </w:tblGrid>
      <w:tr w:rsidR="00AF4A3C" w:rsidRPr="008822FD" w14:paraId="17982FF3" w14:textId="77777777" w:rsidTr="005F2C37">
        <w:tc>
          <w:tcPr>
            <w:tcW w:w="809" w:type="dxa"/>
          </w:tcPr>
          <w:p w14:paraId="009F8C18" w14:textId="79A1D53A" w:rsidR="00AF4A3C" w:rsidRPr="008822FD" w:rsidRDefault="00427EAB" w:rsidP="00643B09">
            <w:pPr>
              <w:pStyle w:val="NoSpacing"/>
              <w:widowControl w:val="0"/>
              <w:rPr>
                <w:rFonts w:eastAsiaTheme="minorEastAsia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Theme="minorEastAsia" w:cs="Times New Roman"/>
                <w:b/>
                <w:bCs/>
                <w:sz w:val="26"/>
                <w:szCs w:val="26"/>
                <w:lang w:val="en-US"/>
              </w:rPr>
              <w:t>Tuần</w:t>
            </w:r>
          </w:p>
        </w:tc>
        <w:tc>
          <w:tcPr>
            <w:tcW w:w="2877" w:type="dxa"/>
          </w:tcPr>
          <w:p w14:paraId="03CE2CC5" w14:textId="471577F0" w:rsidR="00AF4A3C" w:rsidRPr="008822FD" w:rsidRDefault="00A85F97" w:rsidP="00643B09">
            <w:pPr>
              <w:pStyle w:val="NoSpacing"/>
              <w:widowControl w:val="0"/>
              <w:jc w:val="center"/>
              <w:rPr>
                <w:rFonts w:eastAsiaTheme="minorEastAsia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1970" behindDoc="0" locked="0" layoutInCell="1" allowOverlap="1" wp14:anchorId="0753A49C" wp14:editId="64967D7C">
                  <wp:simplePos x="0" y="0"/>
                  <wp:positionH relativeFrom="column">
                    <wp:posOffset>-46352</wp:posOffset>
                  </wp:positionH>
                  <wp:positionV relativeFrom="paragraph">
                    <wp:posOffset>198506</wp:posOffset>
                  </wp:positionV>
                  <wp:extent cx="402241" cy="565536"/>
                  <wp:effectExtent l="0" t="0" r="0" b="6350"/>
                  <wp:wrapNone/>
                  <wp:docPr id="3" name="Picture 3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2241" cy="565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F4A3C" w:rsidRPr="008822FD">
              <w:rPr>
                <w:rFonts w:eastAsiaTheme="minorEastAsia" w:cs="Times New Roman"/>
                <w:b/>
                <w:bCs/>
                <w:sz w:val="26"/>
                <w:szCs w:val="26"/>
                <w:lang w:val="en-US"/>
              </w:rPr>
              <w:t xml:space="preserve">Số </w:t>
            </w:r>
            <w:r w:rsidR="00AF4A3C" w:rsidRPr="008822FD">
              <w:rPr>
                <w:rFonts w:eastAsiaTheme="minorEastAsia" w:cs="Times New Roman"/>
                <w:b/>
                <w:bCs/>
                <w:sz w:val="26"/>
                <w:szCs w:val="26"/>
                <w:lang w:val="en-GB"/>
              </w:rPr>
              <w:t xml:space="preserve">thùng sữa </w:t>
            </w:r>
            <w:r w:rsidR="00AF4A3C" w:rsidRPr="008822FD">
              <w:rPr>
                <w:rFonts w:eastAsiaTheme="minorEastAsia" w:cs="Times New Roman"/>
                <w:b/>
                <w:bCs/>
                <w:sz w:val="26"/>
                <w:szCs w:val="26"/>
                <w:lang w:val="en-US"/>
              </w:rPr>
              <w:t>bán được</w:t>
            </w:r>
          </w:p>
        </w:tc>
      </w:tr>
      <w:tr w:rsidR="00AF4A3C" w:rsidRPr="008822FD" w14:paraId="29B6D4A3" w14:textId="77777777" w:rsidTr="005F2C37">
        <w:trPr>
          <w:trHeight w:val="887"/>
        </w:trPr>
        <w:tc>
          <w:tcPr>
            <w:tcW w:w="809" w:type="dxa"/>
            <w:vAlign w:val="center"/>
          </w:tcPr>
          <w:p w14:paraId="44744CF5" w14:textId="346F9043" w:rsidR="00643B09" w:rsidRPr="008822FD" w:rsidRDefault="00AF4A3C" w:rsidP="00643B09">
            <w:pPr>
              <w:pStyle w:val="NoSpacing"/>
              <w:widowControl w:val="0"/>
              <w:jc w:val="center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r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877" w:type="dxa"/>
          </w:tcPr>
          <w:p w14:paraId="33F26601" w14:textId="77CE89DC" w:rsidR="00AF4A3C" w:rsidRPr="00A85F97" w:rsidRDefault="00A85F97" w:rsidP="00643B09">
            <w:pPr>
              <w:pStyle w:val="NoSpacing"/>
              <w:widowControl w:val="0"/>
              <w:jc w:val="both"/>
              <w:rPr>
                <w:rFonts w:eastAsia="SimSun" w:cs="Times New Roman"/>
                <w:sz w:val="26"/>
                <w:szCs w:val="26"/>
                <w:lang w:val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4018" behindDoc="0" locked="0" layoutInCell="1" allowOverlap="1" wp14:anchorId="4B72C074" wp14:editId="6A5207AC">
                  <wp:simplePos x="0" y="0"/>
                  <wp:positionH relativeFrom="column">
                    <wp:posOffset>370310</wp:posOffset>
                  </wp:positionH>
                  <wp:positionV relativeFrom="paragraph">
                    <wp:posOffset>1905</wp:posOffset>
                  </wp:positionV>
                  <wp:extent cx="401955" cy="565150"/>
                  <wp:effectExtent l="0" t="0" r="0" b="6350"/>
                  <wp:wrapNone/>
                  <wp:docPr id="9" name="Picture 9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5042" behindDoc="0" locked="0" layoutInCell="1" allowOverlap="1" wp14:anchorId="261C259E" wp14:editId="15B77401">
                  <wp:simplePos x="0" y="0"/>
                  <wp:positionH relativeFrom="column">
                    <wp:posOffset>791547</wp:posOffset>
                  </wp:positionH>
                  <wp:positionV relativeFrom="paragraph">
                    <wp:posOffset>1905</wp:posOffset>
                  </wp:positionV>
                  <wp:extent cx="401955" cy="565150"/>
                  <wp:effectExtent l="0" t="0" r="0" b="6350"/>
                  <wp:wrapNone/>
                  <wp:docPr id="10" name="Picture 10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2994" behindDoc="0" locked="0" layoutInCell="1" allowOverlap="1" wp14:anchorId="2CE8C25E" wp14:editId="5776BB39">
                  <wp:simplePos x="0" y="0"/>
                  <wp:positionH relativeFrom="column">
                    <wp:posOffset>1261310</wp:posOffset>
                  </wp:positionH>
                  <wp:positionV relativeFrom="paragraph">
                    <wp:posOffset>186055</wp:posOffset>
                  </wp:positionV>
                  <wp:extent cx="339090" cy="335280"/>
                  <wp:effectExtent l="0" t="0" r="3810" b="7620"/>
                  <wp:wrapNone/>
                  <wp:docPr id="7" name="Picture 7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A picture containing text, clipart&#10;&#10;Description automatically generated"/>
                          <pic:cNvPicPr/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97" t="9949" r="10125"/>
                          <a:stretch/>
                        </pic:blipFill>
                        <pic:spPr bwMode="auto">
                          <a:xfrm>
                            <a:off x="0" y="0"/>
                            <a:ext cx="339090" cy="335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US"/>
              </w:rPr>
              <w:t xml:space="preserve">   </w:t>
            </w:r>
          </w:p>
          <w:p w14:paraId="6362BFE2" w14:textId="4F130DFC" w:rsidR="008822FD" w:rsidRDefault="008822FD" w:rsidP="00643B09">
            <w:pPr>
              <w:pStyle w:val="NoSpacing"/>
              <w:widowControl w:val="0"/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</w:p>
          <w:p w14:paraId="3CB93F1B" w14:textId="235DDFE3" w:rsidR="00643B09" w:rsidRPr="008822FD" w:rsidRDefault="00643B09" w:rsidP="00643B09">
            <w:pPr>
              <w:pStyle w:val="NoSpacing"/>
              <w:widowControl w:val="0"/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</w:p>
        </w:tc>
      </w:tr>
      <w:tr w:rsidR="00AF4A3C" w:rsidRPr="008822FD" w14:paraId="2C04F749" w14:textId="77777777" w:rsidTr="005F2C37">
        <w:tc>
          <w:tcPr>
            <w:tcW w:w="809" w:type="dxa"/>
            <w:vAlign w:val="center"/>
          </w:tcPr>
          <w:p w14:paraId="66084548" w14:textId="77777777" w:rsidR="00AF4A3C" w:rsidRPr="008822FD" w:rsidRDefault="00AF4A3C" w:rsidP="00643B09">
            <w:pPr>
              <w:pStyle w:val="NoSpacing"/>
              <w:widowControl w:val="0"/>
              <w:jc w:val="center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r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2877" w:type="dxa"/>
          </w:tcPr>
          <w:p w14:paraId="68F88D5C" w14:textId="1DD32B00" w:rsidR="00643B09" w:rsidRDefault="00A85F97" w:rsidP="00643B09">
            <w:pPr>
              <w:pStyle w:val="NoSpacing"/>
              <w:widowControl w:val="0"/>
              <w:jc w:val="both"/>
              <w:rPr>
                <w:rFonts w:eastAsiaTheme="minorEastAsia" w:cs="Times New Roman"/>
                <w:noProof/>
                <w:sz w:val="26"/>
                <w:szCs w:val="26"/>
                <w:lang w:val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41186" behindDoc="0" locked="0" layoutInCell="1" allowOverlap="1" wp14:anchorId="49255D1E" wp14:editId="541DD906">
                  <wp:simplePos x="0" y="0"/>
                  <wp:positionH relativeFrom="column">
                    <wp:posOffset>1254961</wp:posOffset>
                  </wp:positionH>
                  <wp:positionV relativeFrom="paragraph">
                    <wp:posOffset>22225</wp:posOffset>
                  </wp:positionV>
                  <wp:extent cx="401955" cy="565150"/>
                  <wp:effectExtent l="0" t="0" r="0" b="6350"/>
                  <wp:wrapNone/>
                  <wp:docPr id="16" name="Picture 16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7090" behindDoc="0" locked="0" layoutInCell="1" allowOverlap="1" wp14:anchorId="3AE79F3E" wp14:editId="3F063985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22225</wp:posOffset>
                  </wp:positionV>
                  <wp:extent cx="401955" cy="565150"/>
                  <wp:effectExtent l="0" t="0" r="0" b="6350"/>
                  <wp:wrapNone/>
                  <wp:docPr id="12" name="Picture 12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8114" behindDoc="0" locked="0" layoutInCell="1" allowOverlap="1" wp14:anchorId="1C918E66" wp14:editId="7339A4C6">
                  <wp:simplePos x="0" y="0"/>
                  <wp:positionH relativeFrom="column">
                    <wp:posOffset>413385</wp:posOffset>
                  </wp:positionH>
                  <wp:positionV relativeFrom="paragraph">
                    <wp:posOffset>22225</wp:posOffset>
                  </wp:positionV>
                  <wp:extent cx="401955" cy="565150"/>
                  <wp:effectExtent l="0" t="0" r="0" b="6350"/>
                  <wp:wrapNone/>
                  <wp:docPr id="13" name="Picture 13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39138" behindDoc="0" locked="0" layoutInCell="1" allowOverlap="1" wp14:anchorId="7544B55F" wp14:editId="4B7E51DC">
                  <wp:simplePos x="0" y="0"/>
                  <wp:positionH relativeFrom="column">
                    <wp:posOffset>834390</wp:posOffset>
                  </wp:positionH>
                  <wp:positionV relativeFrom="paragraph">
                    <wp:posOffset>22788</wp:posOffset>
                  </wp:positionV>
                  <wp:extent cx="401955" cy="565150"/>
                  <wp:effectExtent l="0" t="0" r="0" b="6350"/>
                  <wp:wrapNone/>
                  <wp:docPr id="15" name="Picture 1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528D3DE" w14:textId="01257936" w:rsidR="008822FD" w:rsidRPr="008822FD" w:rsidRDefault="008822FD" w:rsidP="00643B09">
            <w:pPr>
              <w:pStyle w:val="NoSpacing"/>
              <w:widowControl w:val="0"/>
              <w:jc w:val="both"/>
              <w:rPr>
                <w:rFonts w:eastAsiaTheme="minorEastAsia" w:cs="Times New Roman"/>
                <w:noProof/>
                <w:sz w:val="26"/>
                <w:szCs w:val="26"/>
                <w:lang w:val="en-US"/>
              </w:rPr>
            </w:pPr>
          </w:p>
          <w:p w14:paraId="6656D3B7" w14:textId="644D92E4" w:rsidR="00AF4A3C" w:rsidRPr="008822FD" w:rsidRDefault="00AF4A3C" w:rsidP="00643B09">
            <w:pPr>
              <w:pStyle w:val="NoSpacing"/>
              <w:widowControl w:val="0"/>
              <w:spacing w:before="60"/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r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</w:t>
            </w:r>
            <w:r w:rsidRPr="008822FD">
              <w:rPr>
                <w:rFonts w:eastAsia="SimSun" w:cs="Times New Roman"/>
                <w:sz w:val="26"/>
                <w:szCs w:val="26"/>
                <w:lang w:val="en-US"/>
              </w:rPr>
              <w:t xml:space="preserve">          </w:t>
            </w:r>
          </w:p>
        </w:tc>
      </w:tr>
      <w:tr w:rsidR="00AF4A3C" w:rsidRPr="008822FD" w14:paraId="34E9992C" w14:textId="77777777" w:rsidTr="005F2C37">
        <w:tc>
          <w:tcPr>
            <w:tcW w:w="809" w:type="dxa"/>
            <w:vAlign w:val="center"/>
          </w:tcPr>
          <w:p w14:paraId="558F8342" w14:textId="77777777" w:rsidR="00AF4A3C" w:rsidRPr="008822FD" w:rsidRDefault="00AF4A3C" w:rsidP="00643B09">
            <w:pPr>
              <w:pStyle w:val="NoSpacing"/>
              <w:widowControl w:val="0"/>
              <w:jc w:val="center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r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2877" w:type="dxa"/>
          </w:tcPr>
          <w:p w14:paraId="3AB07280" w14:textId="0C29BB02" w:rsidR="002B64EF" w:rsidRPr="008822FD" w:rsidRDefault="00A85F97" w:rsidP="00643B09">
            <w:pPr>
              <w:pStyle w:val="NoSpacing"/>
              <w:widowControl w:val="0"/>
              <w:jc w:val="both"/>
              <w:rPr>
                <w:rFonts w:eastAsia="SimSun" w:cs="Times New Roman"/>
                <w:noProof/>
                <w:sz w:val="26"/>
                <w:szCs w:val="26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43234" behindDoc="0" locked="0" layoutInCell="1" allowOverlap="1" wp14:anchorId="054C4D3C" wp14:editId="40860E3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5080</wp:posOffset>
                  </wp:positionV>
                  <wp:extent cx="402241" cy="565536"/>
                  <wp:effectExtent l="0" t="0" r="0" b="6350"/>
                  <wp:wrapNone/>
                  <wp:docPr id="30" name="Picture 30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2241" cy="565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44258" behindDoc="0" locked="0" layoutInCell="1" allowOverlap="1" wp14:anchorId="1DBD718C" wp14:editId="07B9D929">
                  <wp:simplePos x="0" y="0"/>
                  <wp:positionH relativeFrom="column">
                    <wp:posOffset>413385</wp:posOffset>
                  </wp:positionH>
                  <wp:positionV relativeFrom="paragraph">
                    <wp:posOffset>5080</wp:posOffset>
                  </wp:positionV>
                  <wp:extent cx="401955" cy="565150"/>
                  <wp:effectExtent l="0" t="0" r="0" b="6350"/>
                  <wp:wrapNone/>
                  <wp:docPr id="31" name="Picture 31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F4A3C"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  </w:t>
            </w:r>
          </w:p>
          <w:p w14:paraId="3546B22C" w14:textId="09E67FA3" w:rsidR="00643B09" w:rsidRPr="00A85F97" w:rsidRDefault="00A85F97" w:rsidP="00643B09">
            <w:pPr>
              <w:pStyle w:val="NoSpacing"/>
              <w:widowControl w:val="0"/>
              <w:jc w:val="both"/>
              <w:rPr>
                <w:rFonts w:eastAsia="SimSun" w:cs="Times New Roman"/>
                <w:sz w:val="26"/>
                <w:szCs w:val="26"/>
                <w:lang w:val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50402" behindDoc="0" locked="0" layoutInCell="1" allowOverlap="1" wp14:anchorId="2732BCDF" wp14:editId="61B54B0A">
                  <wp:simplePos x="0" y="0"/>
                  <wp:positionH relativeFrom="column">
                    <wp:posOffset>899651</wp:posOffset>
                  </wp:positionH>
                  <wp:positionV relativeFrom="paragraph">
                    <wp:posOffset>12065</wp:posOffset>
                  </wp:positionV>
                  <wp:extent cx="339090" cy="335280"/>
                  <wp:effectExtent l="0" t="0" r="3810" b="7620"/>
                  <wp:wrapNone/>
                  <wp:docPr id="37" name="Picture 37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A picture containing text, clipart&#10;&#10;Description automatically generated"/>
                          <pic:cNvPicPr/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97" t="9949" r="10125"/>
                          <a:stretch/>
                        </pic:blipFill>
                        <pic:spPr bwMode="auto">
                          <a:xfrm>
                            <a:off x="0" y="0"/>
                            <a:ext cx="339090" cy="335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US"/>
              </w:rPr>
              <w:t xml:space="preserve">  </w:t>
            </w:r>
          </w:p>
          <w:p w14:paraId="7DAB6FB6" w14:textId="25C297CF" w:rsidR="008822FD" w:rsidRPr="00427EAB" w:rsidRDefault="00AF4A3C" w:rsidP="00643B09">
            <w:pPr>
              <w:pStyle w:val="NoSpacing"/>
              <w:widowControl w:val="0"/>
              <w:jc w:val="both"/>
              <w:rPr>
                <w:rFonts w:eastAsia="SimSun" w:cs="Times New Roman"/>
                <w:sz w:val="26"/>
                <w:szCs w:val="26"/>
                <w:lang w:val="en-US"/>
              </w:rPr>
            </w:pPr>
            <w:r w:rsidRPr="008822FD">
              <w:rPr>
                <w:rFonts w:eastAsia="SimSun" w:cs="Times New Roman"/>
                <w:sz w:val="26"/>
                <w:szCs w:val="26"/>
                <w:lang w:val="en-US"/>
              </w:rPr>
              <w:t xml:space="preserve">        </w:t>
            </w:r>
          </w:p>
        </w:tc>
      </w:tr>
      <w:tr w:rsidR="00AF4A3C" w:rsidRPr="008822FD" w14:paraId="7CC913AF" w14:textId="77777777" w:rsidTr="005F2C37">
        <w:tc>
          <w:tcPr>
            <w:tcW w:w="809" w:type="dxa"/>
            <w:vAlign w:val="center"/>
          </w:tcPr>
          <w:p w14:paraId="00A5F0CC" w14:textId="77777777" w:rsidR="00AF4A3C" w:rsidRPr="008822FD" w:rsidRDefault="00AF4A3C" w:rsidP="00643B09">
            <w:pPr>
              <w:pStyle w:val="NoSpacing"/>
              <w:widowControl w:val="0"/>
              <w:jc w:val="center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r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2877" w:type="dxa"/>
          </w:tcPr>
          <w:p w14:paraId="48651BE7" w14:textId="52E0F707" w:rsidR="00643B09" w:rsidRDefault="00A85F97" w:rsidP="00643B09">
            <w:pPr>
              <w:pStyle w:val="NoSpacing"/>
              <w:widowControl w:val="0"/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46306" behindDoc="0" locked="0" layoutInCell="1" allowOverlap="1" wp14:anchorId="1B719BD7" wp14:editId="707447D7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1905</wp:posOffset>
                  </wp:positionV>
                  <wp:extent cx="402241" cy="565536"/>
                  <wp:effectExtent l="0" t="0" r="0" b="6350"/>
                  <wp:wrapNone/>
                  <wp:docPr id="34" name="Picture 34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2241" cy="565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47330" behindDoc="0" locked="0" layoutInCell="1" allowOverlap="1" wp14:anchorId="37F500E9" wp14:editId="4D30C395">
                  <wp:simplePos x="0" y="0"/>
                  <wp:positionH relativeFrom="column">
                    <wp:posOffset>413385</wp:posOffset>
                  </wp:positionH>
                  <wp:positionV relativeFrom="paragraph">
                    <wp:posOffset>1905</wp:posOffset>
                  </wp:positionV>
                  <wp:extent cx="401955" cy="565150"/>
                  <wp:effectExtent l="0" t="0" r="0" b="6350"/>
                  <wp:wrapNone/>
                  <wp:docPr id="35" name="Picture 3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748354" behindDoc="0" locked="0" layoutInCell="1" allowOverlap="1" wp14:anchorId="62CC1C45" wp14:editId="4B65678B">
                  <wp:simplePos x="0" y="0"/>
                  <wp:positionH relativeFrom="column">
                    <wp:posOffset>834390</wp:posOffset>
                  </wp:positionH>
                  <wp:positionV relativeFrom="paragraph">
                    <wp:posOffset>1905</wp:posOffset>
                  </wp:positionV>
                  <wp:extent cx="401955" cy="565150"/>
                  <wp:effectExtent l="0" t="0" r="0" b="6350"/>
                  <wp:wrapNone/>
                  <wp:docPr id="36" name="Picture 36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ha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27" t="8855" r="20030" b="8768"/>
                          <a:stretch/>
                        </pic:blipFill>
                        <pic:spPr bwMode="auto">
                          <a:xfrm>
                            <a:off x="0" y="0"/>
                            <a:ext cx="401955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43B09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  </w:t>
            </w:r>
          </w:p>
          <w:p w14:paraId="489DB4AD" w14:textId="73D55B4F" w:rsidR="00AF4A3C" w:rsidRPr="008822FD" w:rsidRDefault="00AF4A3C" w:rsidP="00643B09">
            <w:pPr>
              <w:pStyle w:val="NoSpacing"/>
              <w:widowControl w:val="0"/>
              <w:jc w:val="both"/>
              <w:rPr>
                <w:rFonts w:eastAsia="SimSun" w:cs="Times New Roman"/>
                <w:noProof/>
                <w:sz w:val="26"/>
                <w:szCs w:val="26"/>
                <w:lang w:val="en-US"/>
              </w:rPr>
            </w:pPr>
            <w:r w:rsidRPr="008822FD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  </w:t>
            </w:r>
            <w:r w:rsidRPr="008822FD">
              <w:rPr>
                <w:rFonts w:eastAsia="SimSun" w:cs="Times New Roman"/>
                <w:sz w:val="26"/>
                <w:szCs w:val="26"/>
                <w:lang w:val="en-US"/>
              </w:rPr>
              <w:t xml:space="preserve">  </w:t>
            </w:r>
            <w:r w:rsidRPr="008822FD">
              <w:rPr>
                <w:rFonts w:eastAsia="SimSun" w:cs="Times New Roman"/>
                <w:noProof/>
                <w:sz w:val="26"/>
                <w:szCs w:val="26"/>
                <w:lang w:val="en-US"/>
              </w:rPr>
              <w:t xml:space="preserve">      </w:t>
            </w:r>
          </w:p>
          <w:p w14:paraId="79138458" w14:textId="059E63B2" w:rsidR="008822FD" w:rsidRPr="008822FD" w:rsidRDefault="008822FD" w:rsidP="00643B09">
            <w:pPr>
              <w:pStyle w:val="NoSpacing"/>
              <w:widowControl w:val="0"/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</w:p>
        </w:tc>
      </w:tr>
    </w:tbl>
    <w:p w14:paraId="4D24AFB0" w14:textId="213063B7" w:rsidR="006217B8" w:rsidRPr="005D689D" w:rsidRDefault="006217B8" w:rsidP="008822FD">
      <w:pPr>
        <w:spacing w:before="60" w:after="6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8822FD">
        <w:rPr>
          <w:rFonts w:cs="Times New Roman"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77698" behindDoc="0" locked="0" layoutInCell="1" allowOverlap="1" wp14:anchorId="209B86D0" wp14:editId="1E83FDA1">
            <wp:simplePos x="0" y="0"/>
            <wp:positionH relativeFrom="column">
              <wp:posOffset>4039870</wp:posOffset>
            </wp:positionH>
            <wp:positionV relativeFrom="paragraph">
              <wp:posOffset>100965</wp:posOffset>
            </wp:positionV>
            <wp:extent cx="2155190" cy="1160780"/>
            <wp:effectExtent l="0" t="0" r="0" b="1270"/>
            <wp:wrapSquare wrapText="bothSides"/>
            <wp:docPr id="14" name="Picture 14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, engineering drawing&#10;&#10;Description automatically generated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58" t="28379" r="27849" b="38279"/>
                    <a:stretch/>
                  </pic:blipFill>
                  <pic:spPr bwMode="auto">
                    <a:xfrm>
                      <a:off x="0" y="0"/>
                      <a:ext cx="2155190" cy="1160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5ECE" w:rsidRPr="005D689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B37680" w:rsidRPr="005D689D">
        <w:rPr>
          <w:rFonts w:eastAsia="Times New Roman" w:cs="Times New Roman"/>
          <w:b/>
          <w:bCs/>
          <w:sz w:val="26"/>
          <w:szCs w:val="26"/>
        </w:rPr>
        <w:t>4</w:t>
      </w:r>
      <w:r w:rsidRPr="005D689D">
        <w:rPr>
          <w:rFonts w:eastAsia="Times New Roman" w:cs="Times New Roman"/>
          <w:b/>
          <w:bCs/>
          <w:sz w:val="26"/>
          <w:szCs w:val="26"/>
        </w:rPr>
        <w:t xml:space="preserve"> (2,0 </w:t>
      </w:r>
      <w:r w:rsidR="00C5721C" w:rsidRPr="005D689D">
        <w:rPr>
          <w:rFonts w:cs="Times New Roman"/>
          <w:b/>
          <w:bCs/>
          <w:sz w:val="26"/>
          <w:szCs w:val="26"/>
        </w:rPr>
        <w:t>điểm</w:t>
      </w:r>
      <w:r w:rsidRPr="005D689D">
        <w:rPr>
          <w:rFonts w:eastAsia="Times New Roman" w:cs="Times New Roman"/>
          <w:b/>
          <w:bCs/>
          <w:sz w:val="26"/>
          <w:szCs w:val="26"/>
        </w:rPr>
        <w:t>)</w:t>
      </w:r>
      <w:r w:rsidRPr="008822FD">
        <w:rPr>
          <w:rFonts w:eastAsia="Times New Roman" w:cs="Times New Roman"/>
          <w:b/>
          <w:bCs/>
          <w:sz w:val="26"/>
          <w:szCs w:val="26"/>
        </w:rPr>
        <w:t>:</w:t>
      </w:r>
      <w:r w:rsidRPr="005D689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8822FD">
        <w:rPr>
          <w:rFonts w:cs="Times New Roman"/>
          <w:sz w:val="26"/>
          <w:szCs w:val="26"/>
        </w:rPr>
        <w:t>Cho hình chữ nhật ABCD có E là giao điểm của hai đường chéo.</w:t>
      </w:r>
      <w:r w:rsidRPr="008822FD">
        <w:rPr>
          <w:rFonts w:cs="Times New Roman"/>
          <w:noProof/>
          <w:sz w:val="26"/>
          <w:szCs w:val="26"/>
        </w:rPr>
        <w:t xml:space="preserve"> </w:t>
      </w:r>
    </w:p>
    <w:p w14:paraId="1374DDF0" w14:textId="26FEB376" w:rsidR="006217B8" w:rsidRPr="00183120" w:rsidRDefault="00183120" w:rsidP="00183120">
      <w:pPr>
        <w:spacing w:before="60" w:after="60" w:line="240" w:lineRule="auto"/>
        <w:ind w:firstLine="142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a) </w:t>
      </w:r>
      <w:r w:rsidR="006217B8" w:rsidRPr="00183120">
        <w:rPr>
          <w:rFonts w:cs="Times New Roman"/>
          <w:sz w:val="26"/>
          <w:szCs w:val="26"/>
        </w:rPr>
        <w:t>Hãy nêu các cặp đoạn thẳng song song</w:t>
      </w:r>
    </w:p>
    <w:p w14:paraId="71752803" w14:textId="7A230987" w:rsidR="00183120" w:rsidRPr="005D689D" w:rsidRDefault="00183120" w:rsidP="00183120">
      <w:pPr>
        <w:spacing w:before="60" w:after="60" w:line="240" w:lineRule="auto"/>
        <w:ind w:firstLine="142"/>
        <w:jc w:val="both"/>
        <w:rPr>
          <w:rFonts w:cs="Times New Roman"/>
          <w:sz w:val="26"/>
          <w:szCs w:val="26"/>
        </w:rPr>
      </w:pPr>
      <w:r w:rsidRPr="005D689D">
        <w:rPr>
          <w:rFonts w:cs="Times New Roman"/>
          <w:sz w:val="26"/>
          <w:szCs w:val="26"/>
        </w:rPr>
        <w:t xml:space="preserve">b) </w:t>
      </w:r>
      <w:r w:rsidR="00372733" w:rsidRPr="00183120">
        <w:rPr>
          <w:rFonts w:cs="Times New Roman"/>
          <w:sz w:val="26"/>
          <w:szCs w:val="26"/>
        </w:rPr>
        <w:t>Hãy cho biết số đo của góc BAD, góc ABC</w:t>
      </w:r>
      <w:r w:rsidRPr="005D689D">
        <w:rPr>
          <w:rFonts w:cs="Times New Roman"/>
          <w:sz w:val="26"/>
          <w:szCs w:val="26"/>
        </w:rPr>
        <w:t xml:space="preserve"> </w:t>
      </w:r>
    </w:p>
    <w:p w14:paraId="0573025A" w14:textId="7362AE4D" w:rsidR="006217B8" w:rsidRPr="00183120" w:rsidRDefault="00183120" w:rsidP="00183120">
      <w:pPr>
        <w:spacing w:before="60" w:after="60" w:line="240" w:lineRule="auto"/>
        <w:ind w:firstLine="142"/>
        <w:jc w:val="both"/>
        <w:rPr>
          <w:rFonts w:cs="Times New Roman"/>
          <w:sz w:val="26"/>
          <w:szCs w:val="26"/>
        </w:rPr>
      </w:pPr>
      <w:r w:rsidRPr="00183120">
        <w:rPr>
          <w:rFonts w:cs="Times New Roman"/>
          <w:sz w:val="26"/>
          <w:szCs w:val="26"/>
          <w:lang w:val="en-US"/>
        </w:rPr>
        <w:t xml:space="preserve">c) </w:t>
      </w:r>
      <w:r w:rsidR="006217B8" w:rsidRPr="00183120">
        <w:rPr>
          <w:rFonts w:cs="Times New Roman"/>
          <w:sz w:val="26"/>
          <w:szCs w:val="26"/>
        </w:rPr>
        <w:t xml:space="preserve">Biết AB = 8 cm, AD = 6cm; AE = </w:t>
      </w:r>
      <w:r w:rsidR="006D2D07">
        <w:rPr>
          <w:rFonts w:cs="Times New Roman"/>
          <w:sz w:val="26"/>
          <w:szCs w:val="26"/>
          <w:lang w:val="en-US"/>
        </w:rPr>
        <w:t>5</w:t>
      </w:r>
      <w:r w:rsidR="006217B8" w:rsidRPr="00183120">
        <w:rPr>
          <w:rFonts w:cs="Times New Roman"/>
          <w:sz w:val="26"/>
          <w:szCs w:val="26"/>
        </w:rPr>
        <w:t xml:space="preserve"> cm. Hãy tính độ dài </w:t>
      </w:r>
      <w:r w:rsidR="006217B8" w:rsidRPr="005D689D">
        <w:rPr>
          <w:rFonts w:cs="Times New Roman"/>
          <w:sz w:val="26"/>
          <w:szCs w:val="26"/>
        </w:rPr>
        <w:t>các đoạn thẳng</w:t>
      </w:r>
      <w:r w:rsidR="006217B8" w:rsidRPr="00183120">
        <w:rPr>
          <w:rFonts w:cs="Times New Roman"/>
          <w:sz w:val="26"/>
          <w:szCs w:val="26"/>
        </w:rPr>
        <w:t>: DC, BC, AC.</w:t>
      </w:r>
    </w:p>
    <w:p w14:paraId="6076C585" w14:textId="737C158A" w:rsidR="007A0D31" w:rsidRPr="008822FD" w:rsidRDefault="00076446" w:rsidP="00076446">
      <w:pPr>
        <w:spacing w:before="60" w:after="60" w:line="240" w:lineRule="auto"/>
        <w:rPr>
          <w:rFonts w:cs="Times New Roman"/>
          <w:b/>
          <w:bCs/>
          <w:sz w:val="26"/>
          <w:szCs w:val="26"/>
          <w:lang w:val="en-US"/>
        </w:rPr>
      </w:pPr>
      <w:r w:rsidRPr="00076446">
        <w:rPr>
          <w:rFonts w:cs="Times New Roman"/>
          <w:b/>
          <w:bCs/>
          <w:noProof/>
          <w:sz w:val="26"/>
          <w:szCs w:val="26"/>
          <w:lang w:val="en-GB" w:eastAsia="en-GB"/>
        </w:rPr>
        <mc:AlternateContent>
          <mc:Choice Requires="wps">
            <w:drawing>
              <wp:anchor distT="45720" distB="45720" distL="114300" distR="114300" simplePos="0" relativeHeight="251752450" behindDoc="0" locked="0" layoutInCell="1" allowOverlap="1" wp14:anchorId="2E89BDD4" wp14:editId="56E0EF4B">
                <wp:simplePos x="0" y="0"/>
                <wp:positionH relativeFrom="column">
                  <wp:posOffset>2571115</wp:posOffset>
                </wp:positionH>
                <wp:positionV relativeFrom="paragraph">
                  <wp:posOffset>319043</wp:posOffset>
                </wp:positionV>
                <wp:extent cx="1214755" cy="1404620"/>
                <wp:effectExtent l="0" t="0" r="0" b="508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475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DB920D" w14:textId="5CAB7BF1" w:rsidR="00076446" w:rsidRDefault="00076446" w:rsidP="00076446">
                            <w:pPr>
                              <w:spacing w:after="0"/>
                            </w:pPr>
                            <w:r w:rsidRPr="008822FD">
                              <w:rPr>
                                <w:rFonts w:cs="Times New Roman"/>
                                <w:b/>
                                <w:bCs/>
                                <w:sz w:val="26"/>
                                <w:szCs w:val="26"/>
                                <w:lang w:val="en-US"/>
                              </w:rPr>
                              <w:t>----- HẾT ----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E89BDD4" id="_x0000_s1053" type="#_x0000_t202" style="position:absolute;margin-left:202.45pt;margin-top:25.1pt;width:95.65pt;height:110.6pt;z-index:25175245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" filled="f" stroked="f">
                <v:textbox style="mso-fit-shape-to-text:t">
                  <w:txbxContent>
                    <w:p w14:paraId="2FDB920D" w14:textId="5CAB7BF1" w:rsidR="00076446" w:rsidRDefault="00076446" w:rsidP="00076446">
                      <w:pPr>
                        <w:spacing w:after="0"/>
                      </w:pPr>
                      <w:r w:rsidRPr="008822FD">
                        <w:rPr>
                          <w:rFonts w:cs="Times New Roman"/>
                          <w:b/>
                          <w:bCs/>
                          <w:sz w:val="26"/>
                          <w:szCs w:val="26"/>
                          <w:lang w:val="en-US"/>
                        </w:rPr>
                        <w:t>----- HẾT -----</w:t>
                      </w:r>
                    </w:p>
                  </w:txbxContent>
                </v:textbox>
              </v:shape>
            </w:pict>
          </mc:Fallback>
        </mc:AlternateContent>
      </w:r>
      <w:r w:rsidR="006217B8" w:rsidRPr="008822FD">
        <w:rPr>
          <w:rFonts w:cs="Times New Roman"/>
          <w:b/>
          <w:bCs/>
          <w:sz w:val="26"/>
          <w:szCs w:val="26"/>
        </w:rPr>
        <w:t xml:space="preserve">Câu </w:t>
      </w:r>
      <w:r w:rsidR="00B37680">
        <w:rPr>
          <w:rFonts w:cs="Times New Roman"/>
          <w:b/>
          <w:bCs/>
          <w:sz w:val="26"/>
          <w:szCs w:val="26"/>
          <w:lang w:val="en-US"/>
        </w:rPr>
        <w:t>5</w:t>
      </w:r>
      <w:r w:rsidR="006217B8" w:rsidRPr="008822FD">
        <w:rPr>
          <w:rFonts w:cs="Times New Roman"/>
          <w:b/>
          <w:bCs/>
          <w:sz w:val="26"/>
          <w:szCs w:val="26"/>
        </w:rPr>
        <w:t>:</w:t>
      </w:r>
      <w:r w:rsidR="006217B8" w:rsidRPr="008822FD">
        <w:rPr>
          <w:rFonts w:cs="Times New Roman"/>
          <w:sz w:val="26"/>
          <w:szCs w:val="26"/>
          <w:lang w:val="en-US"/>
        </w:rPr>
        <w:t xml:space="preserve"> </w:t>
      </w:r>
      <w:r w:rsidR="006217B8" w:rsidRPr="008822FD">
        <w:rPr>
          <w:rFonts w:cs="Times New Roman"/>
          <w:b/>
          <w:bCs/>
          <w:sz w:val="26"/>
          <w:szCs w:val="26"/>
          <w:lang w:val="en-US"/>
        </w:rPr>
        <w:t>(</w:t>
      </w:r>
      <w:r>
        <w:rPr>
          <w:rFonts w:cs="Times New Roman"/>
          <w:b/>
          <w:bCs/>
          <w:sz w:val="26"/>
          <w:szCs w:val="26"/>
          <w:lang w:val="en-US"/>
        </w:rPr>
        <w:t>0,5</w:t>
      </w:r>
      <w:r w:rsidR="006217B8" w:rsidRPr="008822FD">
        <w:rPr>
          <w:rFonts w:cs="Times New Roman"/>
          <w:b/>
          <w:bCs/>
          <w:sz w:val="26"/>
          <w:szCs w:val="26"/>
          <w:lang w:val="en-US"/>
        </w:rPr>
        <w:t xml:space="preserve"> điểm)</w:t>
      </w:r>
      <w:r w:rsidR="006217B8" w:rsidRPr="008822FD">
        <w:rPr>
          <w:rFonts w:cs="Times New Roman"/>
          <w:sz w:val="26"/>
          <w:szCs w:val="26"/>
        </w:rPr>
        <w:t xml:space="preserve"> Chứng minh</w:t>
      </w:r>
      <w:r w:rsidR="00157466" w:rsidRPr="008822FD">
        <w:rPr>
          <w:rFonts w:cs="Times New Roman"/>
          <w:sz w:val="26"/>
          <w:szCs w:val="26"/>
          <w:lang w:val="en-US"/>
        </w:rPr>
        <w:t xml:space="preserve">: </w:t>
      </w:r>
      <w:r w:rsidR="006217B8" w:rsidRPr="008822FD">
        <w:rPr>
          <w:rFonts w:cs="Times New Roman"/>
          <w:position w:val="-18"/>
          <w:sz w:val="26"/>
          <w:szCs w:val="26"/>
        </w:rPr>
        <w:object w:dxaOrig="3360" w:dyaOrig="480" w14:anchorId="7828E559">
          <v:shape id="_x0000_i1041" type="#_x0000_t75" style="width:168.15pt;height:24.2pt" o:ole="">
            <v:imagedata r:id="rId52" o:title=""/>
          </v:shape>
          <o:OLEObject Type="Embed" ProgID="Equation.DSMT4" ShapeID="_x0000_i1041" DrawAspect="Content" ObjectID="_1734546990" r:id="rId53"/>
        </w:object>
      </w:r>
      <w:r w:rsidR="006217B8" w:rsidRPr="008822FD">
        <w:rPr>
          <w:rFonts w:cs="Times New Roman"/>
          <w:sz w:val="26"/>
          <w:szCs w:val="26"/>
        </w:rPr>
        <w:t xml:space="preserve"> chia hết cho 4</w:t>
      </w:r>
      <w:r w:rsidR="00AF4489">
        <w:rPr>
          <w:rFonts w:cs="Times New Roman"/>
          <w:sz w:val="26"/>
          <w:szCs w:val="26"/>
          <w:lang w:val="en-US"/>
        </w:rPr>
        <w:t>.</w:t>
      </w:r>
      <w:r w:rsidR="007A0D31" w:rsidRPr="008822FD">
        <w:rPr>
          <w:rFonts w:cs="Times New Roman"/>
          <w:b/>
          <w:bCs/>
          <w:sz w:val="26"/>
          <w:szCs w:val="26"/>
          <w:lang w:val="en-US"/>
        </w:rPr>
        <w:br w:type="page"/>
      </w:r>
    </w:p>
    <w:p w14:paraId="4E91A94D" w14:textId="77777777" w:rsidR="003112AD" w:rsidRPr="008822FD" w:rsidRDefault="003112AD" w:rsidP="008822FD">
      <w:pPr>
        <w:pStyle w:val="NoSpacing"/>
        <w:spacing w:before="60" w:after="60"/>
        <w:jc w:val="both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lastRenderedPageBreak/>
        <w:t>PHÒNG GIÁO DỤC VÀ ĐÀO TẠO QUẬN 8</w:t>
      </w:r>
    </w:p>
    <w:p w14:paraId="333A3F0C" w14:textId="4518CE5B" w:rsidR="003112AD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601E6A64" w14:textId="77777777" w:rsidR="00230B87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 xml:space="preserve">HƯỚNG DẪN CHẤM KIỂM TRA GIỮA HỌC KÌ I – NĂM HỌC: </w:t>
      </w:r>
      <w:r w:rsidR="00230B87" w:rsidRPr="008822FD">
        <w:rPr>
          <w:rFonts w:cs="Times New Roman"/>
          <w:b/>
          <w:bCs/>
          <w:sz w:val="26"/>
          <w:szCs w:val="26"/>
          <w:lang w:val="en-US"/>
        </w:rPr>
        <w:t>2022-2023</w:t>
      </w:r>
    </w:p>
    <w:p w14:paraId="6CC06AA2" w14:textId="59FFCE4A" w:rsidR="003112A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MÔN:</w:t>
      </w:r>
      <w:r w:rsidR="00230B87" w:rsidRPr="008822FD">
        <w:rPr>
          <w:rFonts w:cs="Times New Roman"/>
          <w:b/>
          <w:bCs/>
          <w:sz w:val="26"/>
          <w:szCs w:val="26"/>
          <w:lang w:val="en-US"/>
        </w:rPr>
        <w:t xml:space="preserve"> TOÁN</w:t>
      </w:r>
      <w:r w:rsidRPr="008822FD">
        <w:rPr>
          <w:rFonts w:cs="Times New Roman"/>
          <w:b/>
          <w:bCs/>
          <w:sz w:val="26"/>
          <w:szCs w:val="26"/>
          <w:lang w:val="en-US"/>
        </w:rPr>
        <w:t xml:space="preserve"> – LỚP </w:t>
      </w:r>
      <w:r w:rsidR="00230B87" w:rsidRPr="008822FD">
        <w:rPr>
          <w:rFonts w:cs="Times New Roman"/>
          <w:b/>
          <w:bCs/>
          <w:sz w:val="26"/>
          <w:szCs w:val="26"/>
          <w:lang w:val="en-US"/>
        </w:rPr>
        <w:t>6</w:t>
      </w:r>
    </w:p>
    <w:p w14:paraId="4599C346" w14:textId="471F93A6" w:rsidR="00C80501" w:rsidRDefault="00C80501" w:rsidP="00C80501">
      <w:pPr>
        <w:pStyle w:val="NoSpacing"/>
        <w:spacing w:before="60" w:after="60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PHẦN 1</w:t>
      </w:r>
      <w:r>
        <w:rPr>
          <w:rFonts w:cs="Times New Roman"/>
          <w:b/>
          <w:bCs/>
          <w:sz w:val="26"/>
          <w:szCs w:val="26"/>
          <w:lang w:val="en-US"/>
        </w:rPr>
        <w:t xml:space="preserve">: </w:t>
      </w:r>
      <w:r w:rsidRPr="008822FD">
        <w:rPr>
          <w:rFonts w:cs="Times New Roman"/>
          <w:b/>
          <w:bCs/>
          <w:sz w:val="26"/>
          <w:szCs w:val="26"/>
          <w:lang w:val="en-US"/>
        </w:rPr>
        <w:t>TRẮC NGHIỆM</w:t>
      </w:r>
      <w:r>
        <w:rPr>
          <w:rFonts w:cs="Times New Roman"/>
          <w:b/>
          <w:bCs/>
          <w:sz w:val="26"/>
          <w:szCs w:val="26"/>
          <w:lang w:val="en-US"/>
        </w:rPr>
        <w:t xml:space="preserve"> (3,0 điểm)</w:t>
      </w:r>
    </w:p>
    <w:p w14:paraId="07C14EF0" w14:textId="3224F9CA" w:rsidR="00C80501" w:rsidRDefault="00C80501" w:rsidP="00C80501">
      <w:pPr>
        <w:pStyle w:val="NoSpacing"/>
        <w:spacing w:before="60" w:after="60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Mỗi câu:</w:t>
      </w:r>
      <w:r>
        <w:rPr>
          <w:rFonts w:cs="Times New Roman"/>
          <w:b/>
          <w:bCs/>
          <w:sz w:val="26"/>
          <w:szCs w:val="26"/>
          <w:lang w:val="en-US"/>
        </w:rPr>
        <w:t xml:space="preserve"> </w:t>
      </w:r>
      <w:r w:rsidRPr="008822FD">
        <w:rPr>
          <w:rFonts w:cs="Times New Roman"/>
          <w:b/>
          <w:bCs/>
          <w:sz w:val="26"/>
          <w:szCs w:val="26"/>
          <w:lang w:val="en-US"/>
        </w:rPr>
        <w:t>0,25</w:t>
      </w:r>
      <w:r>
        <w:rPr>
          <w:rFonts w:cs="Times New Roman"/>
          <w:b/>
          <w:bCs/>
          <w:sz w:val="26"/>
          <w:szCs w:val="26"/>
          <w:lang w:val="en-US"/>
        </w:rPr>
        <w:t xml:space="preserve"> điểm</w:t>
      </w:r>
    </w:p>
    <w:p w14:paraId="62497BF2" w14:textId="3224F9CA" w:rsidR="00C80501" w:rsidRPr="008822FD" w:rsidRDefault="00C80501" w:rsidP="00C80501">
      <w:pPr>
        <w:spacing w:before="60" w:after="60"/>
        <w:ind w:left="-142" w:firstLine="142"/>
        <w:jc w:val="both"/>
        <w:rPr>
          <w:rFonts w:cs="Times New Roman"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 xml:space="preserve">Câu 1: </w:t>
      </w:r>
      <w:r w:rsidRPr="008822FD">
        <w:rPr>
          <w:rFonts w:eastAsiaTheme="minorEastAsia" w:cs="Times New Roman"/>
          <w:b/>
          <w:bCs/>
          <w:sz w:val="26"/>
          <w:szCs w:val="26"/>
        </w:rPr>
        <w:t>A</w:t>
      </w:r>
      <w:r w:rsidRPr="008822FD">
        <w:rPr>
          <w:rFonts w:eastAsiaTheme="minorEastAsia" w:cs="Times New Roman"/>
          <w:sz w:val="26"/>
          <w:szCs w:val="26"/>
        </w:rPr>
        <w:t xml:space="preserve">. 2 </w:t>
      </w:r>
      <w:r w:rsidRPr="008822FD">
        <w:rPr>
          <w:rFonts w:ascii="Cambria Math" w:eastAsiaTheme="minorEastAsia" w:hAnsi="Cambria Math" w:cs="Cambria Math"/>
          <w:sz w:val="26"/>
          <w:szCs w:val="26"/>
        </w:rPr>
        <w:t>∈</w:t>
      </w:r>
      <w:r w:rsidRPr="008822FD">
        <w:rPr>
          <w:rFonts w:eastAsiaTheme="minorEastAsia" w:cs="Times New Roman"/>
          <w:sz w:val="26"/>
          <w:szCs w:val="26"/>
        </w:rPr>
        <w:t xml:space="preserve"> A</w:t>
      </w:r>
      <w:r w:rsidRPr="008822FD">
        <w:rPr>
          <w:rFonts w:eastAsiaTheme="minorEastAsia" w:cs="Times New Roman"/>
          <w:sz w:val="26"/>
          <w:szCs w:val="26"/>
        </w:rPr>
        <w:tab/>
      </w:r>
    </w:p>
    <w:p w14:paraId="3824E76E" w14:textId="77777777" w:rsidR="00C80501" w:rsidRPr="008822FD" w:rsidRDefault="00C80501" w:rsidP="00C80501">
      <w:pPr>
        <w:spacing w:before="60" w:after="60"/>
        <w:jc w:val="both"/>
        <w:rPr>
          <w:rFonts w:cs="Times New Roman"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 xml:space="preserve">Câu 2: </w:t>
      </w:r>
      <w:r w:rsidRPr="008822FD">
        <w:rPr>
          <w:rFonts w:eastAsiaTheme="minorEastAsia" w:cs="Times New Roman"/>
          <w:b/>
          <w:bCs/>
          <w:sz w:val="26"/>
          <w:szCs w:val="26"/>
        </w:rPr>
        <w:t>C.</w:t>
      </w:r>
      <w:r w:rsidRPr="008822FD">
        <w:rPr>
          <w:rFonts w:eastAsiaTheme="minorEastAsia" w:cs="Times New Roman"/>
          <w:sz w:val="26"/>
          <w:szCs w:val="26"/>
        </w:rPr>
        <w:t xml:space="preserve"> 340 và 436</w:t>
      </w:r>
      <w:r w:rsidRPr="008822FD">
        <w:rPr>
          <w:rFonts w:eastAsiaTheme="minorEastAsia" w:cs="Times New Roman"/>
          <w:sz w:val="26"/>
          <w:szCs w:val="26"/>
        </w:rPr>
        <w:tab/>
      </w:r>
      <w:r w:rsidRPr="008822FD">
        <w:rPr>
          <w:rFonts w:eastAsiaTheme="minorEastAsia" w:cs="Times New Roman"/>
          <w:sz w:val="26"/>
          <w:szCs w:val="26"/>
        </w:rPr>
        <w:tab/>
      </w:r>
    </w:p>
    <w:p w14:paraId="7ACF2BBE" w14:textId="77777777" w:rsidR="00C80501" w:rsidRPr="008822FD" w:rsidRDefault="00C80501" w:rsidP="00C80501">
      <w:pPr>
        <w:spacing w:before="60" w:after="60"/>
        <w:jc w:val="both"/>
        <w:rPr>
          <w:rFonts w:cs="Times New Roman"/>
          <w:sz w:val="26"/>
          <w:szCs w:val="26"/>
        </w:rPr>
      </w:pPr>
      <w:r w:rsidRPr="005D689D">
        <w:rPr>
          <w:rFonts w:eastAsiaTheme="minorEastAsia" w:cs="Times New Roman"/>
          <w:b/>
          <w:bCs/>
          <w:sz w:val="26"/>
          <w:szCs w:val="26"/>
        </w:rPr>
        <w:t xml:space="preserve">Câu 3: </w:t>
      </w:r>
      <w:r w:rsidRPr="008822FD">
        <w:rPr>
          <w:rFonts w:cs="Times New Roman"/>
          <w:b/>
          <w:bCs/>
          <w:sz w:val="26"/>
          <w:szCs w:val="26"/>
        </w:rPr>
        <w:t>C.</w:t>
      </w:r>
      <w:r w:rsidRPr="008822FD">
        <w:rPr>
          <w:rFonts w:cs="Times New Roman"/>
          <w:sz w:val="26"/>
          <w:szCs w:val="26"/>
        </w:rPr>
        <w:t xml:space="preserve"> 2; 3; 5</w:t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  <w:r w:rsidRPr="008822FD">
        <w:rPr>
          <w:rFonts w:cs="Times New Roman"/>
          <w:sz w:val="26"/>
          <w:szCs w:val="26"/>
        </w:rPr>
        <w:tab/>
      </w:r>
    </w:p>
    <w:p w14:paraId="78CE0E7B" w14:textId="77777777" w:rsidR="00C80501" w:rsidRPr="008822FD" w:rsidRDefault="00C80501" w:rsidP="00C80501">
      <w:pPr>
        <w:tabs>
          <w:tab w:val="left" w:pos="975"/>
        </w:tabs>
        <w:spacing w:before="60" w:after="60"/>
        <w:jc w:val="both"/>
        <w:rPr>
          <w:rFonts w:cs="Times New Roman"/>
          <w:sz w:val="26"/>
          <w:szCs w:val="26"/>
        </w:rPr>
      </w:pPr>
      <w:r w:rsidRPr="005D689D">
        <w:rPr>
          <w:rFonts w:eastAsiaTheme="minorEastAsia" w:cs="Times New Roman"/>
          <w:b/>
          <w:bCs/>
          <w:sz w:val="26"/>
          <w:szCs w:val="26"/>
        </w:rPr>
        <w:t xml:space="preserve">Câu 4: </w:t>
      </w:r>
      <w:r w:rsidRPr="008822FD">
        <w:rPr>
          <w:rFonts w:cs="Times New Roman"/>
          <w:b/>
          <w:bCs/>
          <w:sz w:val="26"/>
          <w:szCs w:val="26"/>
        </w:rPr>
        <w:t>C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4"/>
          <w:sz w:val="26"/>
          <w:szCs w:val="26"/>
        </w:rPr>
        <w:object w:dxaOrig="240" w:dyaOrig="260" w14:anchorId="6440C791">
          <v:shape id="_x0000_i1042" type="#_x0000_t75" style="width:12.1pt;height:13.25pt" o:ole="">
            <v:imagedata r:id="rId10" o:title=""/>
          </v:shape>
          <o:OLEObject Type="Embed" ProgID="Equation.DSMT4" ShapeID="_x0000_i1042" DrawAspect="Content" ObjectID="_1734546991" r:id="rId54"/>
        </w:object>
      </w:r>
    </w:p>
    <w:p w14:paraId="140E8BA2" w14:textId="77777777" w:rsidR="00C80501" w:rsidRPr="008822FD" w:rsidRDefault="00C80501" w:rsidP="00C80501">
      <w:pPr>
        <w:tabs>
          <w:tab w:val="left" w:pos="284"/>
        </w:tabs>
        <w:spacing w:before="60" w:after="60"/>
        <w:jc w:val="both"/>
        <w:rPr>
          <w:rFonts w:cs="Times New Roman"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 xml:space="preserve">Câu 5: </w:t>
      </w:r>
      <w:r w:rsidRPr="008822FD">
        <w:rPr>
          <w:rFonts w:cs="Times New Roman"/>
          <w:b/>
          <w:bCs/>
          <w:sz w:val="26"/>
          <w:szCs w:val="26"/>
        </w:rPr>
        <w:t>B.</w:t>
      </w:r>
      <w:r w:rsidRPr="008822FD">
        <w:rPr>
          <w:rFonts w:cs="Times New Roman"/>
          <w:sz w:val="26"/>
          <w:szCs w:val="26"/>
        </w:rPr>
        <w:t xml:space="preserve"> </w:t>
      </w:r>
      <w:r w:rsidRPr="008822FD">
        <w:rPr>
          <w:rFonts w:cs="Times New Roman"/>
          <w:position w:val="-6"/>
          <w:sz w:val="26"/>
          <w:szCs w:val="26"/>
        </w:rPr>
        <w:object w:dxaOrig="1140" w:dyaOrig="279" w14:anchorId="2434F685">
          <v:shape id="_x0000_i1043" type="#_x0000_t75" style="width:57pt;height:14.4pt" o:ole="">
            <v:imagedata r:id="rId55" o:title=""/>
          </v:shape>
          <o:OLEObject Type="Embed" ProgID="Equation.DSMT4" ShapeID="_x0000_i1043" DrawAspect="Content" ObjectID="_1734546992" r:id="rId56"/>
        </w:object>
      </w:r>
    </w:p>
    <w:p w14:paraId="0D0F7E93" w14:textId="77777777" w:rsidR="00C80501" w:rsidRPr="005D689D" w:rsidRDefault="00C80501" w:rsidP="00C80501">
      <w:pPr>
        <w:spacing w:before="60" w:after="60"/>
        <w:jc w:val="both"/>
        <w:rPr>
          <w:rFonts w:eastAsia="Times New Roman" w:cs="Times New Roman"/>
          <w:b/>
          <w:bCs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 xml:space="preserve">Câu 6: </w:t>
      </w:r>
      <w:r w:rsidRPr="008822FD">
        <w:rPr>
          <w:rStyle w:val="Strong"/>
          <w:rFonts w:cs="Times New Roman"/>
          <w:sz w:val="26"/>
          <w:szCs w:val="26"/>
          <w:bdr w:val="none" w:sz="0" w:space="0" w:color="auto" w:frame="1"/>
          <w:shd w:val="clear" w:color="auto" w:fill="FFFFFF"/>
        </w:rPr>
        <w:t xml:space="preserve">B. </w:t>
      </w:r>
      <w:r w:rsidRPr="008822FD">
        <w:rPr>
          <w:rFonts w:cs="Times New Roman"/>
          <w:sz w:val="26"/>
          <w:szCs w:val="26"/>
          <w:shd w:val="clear" w:color="auto" w:fill="FFFFFF"/>
        </w:rPr>
        <w:t>Hồ Baikal</w:t>
      </w:r>
      <w:r w:rsidRPr="008822FD">
        <w:rPr>
          <w:rFonts w:cs="Times New Roman"/>
          <w:sz w:val="26"/>
          <w:szCs w:val="26"/>
          <w:shd w:val="clear" w:color="auto" w:fill="FFFFFF"/>
        </w:rPr>
        <w:tab/>
      </w:r>
    </w:p>
    <w:p w14:paraId="26779423" w14:textId="77777777" w:rsidR="00C80501" w:rsidRPr="008822FD" w:rsidRDefault="00C80501" w:rsidP="00C80501">
      <w:pPr>
        <w:spacing w:before="60" w:after="60"/>
        <w:rPr>
          <w:rFonts w:cs="Times New Roman"/>
          <w:sz w:val="26"/>
          <w:szCs w:val="26"/>
        </w:rPr>
      </w:pPr>
      <w:r w:rsidRPr="005D689D">
        <w:rPr>
          <w:rFonts w:eastAsia="Times New Roman" w:cs="Times New Roman"/>
          <w:b/>
          <w:bCs/>
          <w:sz w:val="26"/>
          <w:szCs w:val="26"/>
        </w:rPr>
        <w:t xml:space="preserve">Câu 7: </w:t>
      </w:r>
      <w:r w:rsidRPr="008822FD">
        <w:rPr>
          <w:rFonts w:cs="Times New Roman"/>
          <w:b/>
          <w:bCs/>
          <w:sz w:val="26"/>
          <w:szCs w:val="26"/>
        </w:rPr>
        <w:t>A.</w:t>
      </w:r>
      <w:r w:rsidRPr="008822FD">
        <w:rPr>
          <w:rFonts w:cs="Times New Roman"/>
          <w:sz w:val="26"/>
          <w:szCs w:val="26"/>
        </w:rPr>
        <w:t xml:space="preserve"> Góc FDE là góc vuông, góc CFE là góc tù, CFD là góc bẹt</w:t>
      </w:r>
      <w:r w:rsidRPr="005D689D">
        <w:rPr>
          <w:rFonts w:eastAsia="Times New Roman" w:cs="Times New Roman"/>
          <w:b/>
          <w:bCs/>
          <w:sz w:val="26"/>
          <w:szCs w:val="26"/>
        </w:rPr>
        <w:tab/>
      </w:r>
      <w:r w:rsidRPr="005D689D">
        <w:rPr>
          <w:rFonts w:eastAsia="Times New Roman" w:cs="Times New Roman"/>
          <w:b/>
          <w:bCs/>
          <w:sz w:val="26"/>
          <w:szCs w:val="26"/>
        </w:rPr>
        <w:tab/>
      </w:r>
    </w:p>
    <w:p w14:paraId="547AC82C" w14:textId="77777777" w:rsidR="00C80501" w:rsidRPr="008822FD" w:rsidRDefault="00C80501" w:rsidP="00C80501">
      <w:pPr>
        <w:spacing w:before="60" w:after="60"/>
        <w:jc w:val="both"/>
        <w:rPr>
          <w:rFonts w:eastAsia="Calibri" w:cs="Times New Roman"/>
          <w:sz w:val="26"/>
          <w:szCs w:val="26"/>
        </w:rPr>
      </w:pP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 xml:space="preserve">Câu 8: </w:t>
      </w:r>
      <w:r w:rsidRPr="005D689D">
        <w:rPr>
          <w:rFonts w:cs="Times New Roman"/>
          <w:b/>
          <w:bCs/>
          <w:sz w:val="26"/>
          <w:szCs w:val="26"/>
          <w:lang w:val="en-US"/>
        </w:rPr>
        <w:t>A.</w:t>
      </w:r>
      <w:r w:rsidRPr="005D689D">
        <w:rPr>
          <w:rFonts w:cs="Times New Roman"/>
          <w:sz w:val="26"/>
          <w:szCs w:val="26"/>
          <w:lang w:val="en-US"/>
        </w:rPr>
        <w:t xml:space="preserve"> Hình 1.</w:t>
      </w:r>
    </w:p>
    <w:p w14:paraId="055E2870" w14:textId="77777777" w:rsidR="00C80501" w:rsidRPr="008822FD" w:rsidRDefault="00C80501" w:rsidP="00C80501">
      <w:pPr>
        <w:spacing w:before="60" w:after="60"/>
        <w:jc w:val="both"/>
        <w:rPr>
          <w:rFonts w:eastAsia="Times New Roman" w:cs="Times New Roman"/>
          <w:b/>
          <w:bCs/>
          <w:sz w:val="26"/>
          <w:szCs w:val="26"/>
          <w:lang w:val="en-US"/>
        </w:rPr>
      </w:pP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 xml:space="preserve">Câu 9: </w:t>
      </w:r>
      <w:r w:rsidRPr="008822FD">
        <w:rPr>
          <w:rFonts w:eastAsiaTheme="minorEastAsia" w:cs="Times New Roman"/>
          <w:b/>
          <w:bCs/>
          <w:sz w:val="26"/>
          <w:szCs w:val="26"/>
        </w:rPr>
        <w:t>B.</w:t>
      </w:r>
      <w:r w:rsidRPr="008822FD">
        <w:rPr>
          <w:rFonts w:eastAsiaTheme="minorEastAsia" w:cs="Times New Roman"/>
          <w:sz w:val="26"/>
          <w:szCs w:val="26"/>
        </w:rPr>
        <w:t xml:space="preserve"> AD = DM</w:t>
      </w:r>
    </w:p>
    <w:p w14:paraId="08420C1C" w14:textId="77777777" w:rsidR="00C80501" w:rsidRDefault="00C80501" w:rsidP="00C80501">
      <w:pPr>
        <w:spacing w:before="60" w:after="60"/>
        <w:jc w:val="both"/>
        <w:rPr>
          <w:rFonts w:eastAsia="Times New Roman" w:cs="Times New Roman"/>
          <w:sz w:val="26"/>
          <w:szCs w:val="26"/>
          <w:lang w:val="en-US"/>
        </w:rPr>
      </w:pP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>Câu 10: B.</w:t>
      </w:r>
      <w:r w:rsidRPr="008822FD">
        <w:rPr>
          <w:rFonts w:eastAsia="Times New Roman" w:cs="Times New Roman"/>
          <w:sz w:val="26"/>
          <w:szCs w:val="26"/>
          <w:lang w:val="en-US"/>
        </w:rPr>
        <w:t xml:space="preserve"> Hình 2</w:t>
      </w:r>
    </w:p>
    <w:p w14:paraId="68D74338" w14:textId="77777777" w:rsidR="00C80501" w:rsidRDefault="00C80501" w:rsidP="00C80501">
      <w:pPr>
        <w:spacing w:before="60" w:after="60"/>
        <w:jc w:val="both"/>
        <w:rPr>
          <w:rFonts w:eastAsia="Times New Roman" w:cs="Times New Roman"/>
          <w:sz w:val="26"/>
          <w:szCs w:val="26"/>
          <w:lang w:val="en-US"/>
        </w:rPr>
      </w:pPr>
      <w:r>
        <w:rPr>
          <w:rFonts w:eastAsia="Times New Roman" w:cs="Times New Roman"/>
          <w:b/>
          <w:bCs/>
          <w:sz w:val="26"/>
          <w:szCs w:val="26"/>
          <w:lang w:val="en-US"/>
        </w:rPr>
        <w:t xml:space="preserve">Câu 11: </w:t>
      </w:r>
      <w:r w:rsidRPr="006D4D54">
        <w:rPr>
          <w:rFonts w:eastAsia="Times New Roman" w:cs="Times New Roman"/>
          <w:b/>
          <w:bCs/>
          <w:sz w:val="26"/>
          <w:szCs w:val="26"/>
          <w:lang w:val="en-US"/>
        </w:rPr>
        <w:t>D.</w:t>
      </w:r>
      <w:r>
        <w:rPr>
          <w:rFonts w:eastAsia="Times New Roman" w:cs="Times New Roman"/>
          <w:sz w:val="26"/>
          <w:szCs w:val="26"/>
          <w:lang w:val="en-US"/>
        </w:rPr>
        <w:t xml:space="preserve"> 4 cm</w:t>
      </w:r>
    </w:p>
    <w:p w14:paraId="4F8F76A0" w14:textId="353A2FF7" w:rsidR="00C80501" w:rsidRPr="008822FD" w:rsidRDefault="00C80501" w:rsidP="00C80501">
      <w:pPr>
        <w:pStyle w:val="NoSpacing"/>
        <w:spacing w:before="60" w:after="60"/>
        <w:rPr>
          <w:rFonts w:cs="Times New Roman"/>
          <w:b/>
          <w:bCs/>
          <w:sz w:val="26"/>
          <w:szCs w:val="26"/>
          <w:lang w:val="en-US"/>
        </w:rPr>
      </w:pPr>
      <w:r>
        <w:rPr>
          <w:rFonts w:cs="Times New Roman"/>
          <w:b/>
          <w:bCs/>
          <w:sz w:val="26"/>
          <w:szCs w:val="26"/>
          <w:lang w:val="en-US"/>
        </w:rPr>
        <w:t xml:space="preserve">Câu 12: </w:t>
      </w:r>
      <w:r w:rsidR="00B73FD0" w:rsidRPr="00076446">
        <w:rPr>
          <w:rFonts w:cs="Times New Roman"/>
          <w:b/>
          <w:sz w:val="26"/>
          <w:szCs w:val="26"/>
        </w:rPr>
        <w:t>C</w:t>
      </w:r>
      <w:r w:rsidR="00B73FD0" w:rsidRPr="00076446">
        <w:rPr>
          <w:rFonts w:cs="Times New Roman"/>
          <w:sz w:val="26"/>
          <w:szCs w:val="26"/>
        </w:rPr>
        <w:t xml:space="preserve">. </w:t>
      </w:r>
      <w:r w:rsidR="00B73FD0" w:rsidRPr="008822FD">
        <w:rPr>
          <w:rFonts w:cs="Times New Roman"/>
          <w:position w:val="-6"/>
          <w:sz w:val="26"/>
          <w:szCs w:val="26"/>
        </w:rPr>
        <w:object w:dxaOrig="920" w:dyaOrig="340" w14:anchorId="593083B9">
          <v:shape id="_x0000_i1044" type="#_x0000_t75" style="width:45.5pt;height:17.3pt" o:ole="">
            <v:imagedata r:id="rId40" o:title=""/>
          </v:shape>
          <o:OLEObject Type="Embed" ProgID="Equation.DSMT4" ShapeID="_x0000_i1044" DrawAspect="Content" ObjectID="_1734546993" r:id="rId57"/>
        </w:object>
      </w:r>
    </w:p>
    <w:p w14:paraId="21702F88" w14:textId="1F1C4AD5" w:rsidR="00C80501" w:rsidRDefault="00C80501" w:rsidP="00C80501">
      <w:pPr>
        <w:pStyle w:val="NoSpacing"/>
        <w:spacing w:before="60" w:after="60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PHẦN 2</w:t>
      </w:r>
      <w:r>
        <w:rPr>
          <w:rFonts w:cs="Times New Roman"/>
          <w:b/>
          <w:bCs/>
          <w:sz w:val="26"/>
          <w:szCs w:val="26"/>
          <w:lang w:val="en-US"/>
        </w:rPr>
        <w:t xml:space="preserve">: </w:t>
      </w:r>
      <w:r w:rsidRPr="008822FD">
        <w:rPr>
          <w:rFonts w:cs="Times New Roman"/>
          <w:b/>
          <w:bCs/>
          <w:sz w:val="26"/>
          <w:szCs w:val="26"/>
          <w:lang w:val="en-US"/>
        </w:rPr>
        <w:t>TỰ LUẬN</w:t>
      </w:r>
      <w:r>
        <w:rPr>
          <w:rFonts w:cs="Times New Roman"/>
          <w:b/>
          <w:bCs/>
          <w:sz w:val="26"/>
          <w:szCs w:val="26"/>
          <w:lang w:val="en-US"/>
        </w:rPr>
        <w:t xml:space="preserve"> (7,0 điểm)</w:t>
      </w:r>
    </w:p>
    <w:p w14:paraId="7FC13A52" w14:textId="77777777" w:rsidR="00C80501" w:rsidRPr="008822FD" w:rsidRDefault="00C80501" w:rsidP="00C80501">
      <w:pPr>
        <w:spacing w:before="60" w:after="60" w:line="240" w:lineRule="auto"/>
        <w:rPr>
          <w:rFonts w:eastAsiaTheme="minorEastAsia" w:cs="Times New Roman"/>
          <w:sz w:val="26"/>
          <w:szCs w:val="26"/>
        </w:rPr>
      </w:pP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>Câu 1 (</w:t>
      </w:r>
      <w:r>
        <w:rPr>
          <w:rFonts w:eastAsia="Times New Roman" w:cs="Times New Roman"/>
          <w:b/>
          <w:bCs/>
          <w:sz w:val="26"/>
          <w:szCs w:val="26"/>
          <w:lang w:val="en-US"/>
        </w:rPr>
        <w:t>1,5</w:t>
      </w: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 xml:space="preserve"> điểm): </w:t>
      </w:r>
      <w:r w:rsidRPr="008822FD">
        <w:rPr>
          <w:rFonts w:eastAsiaTheme="minorEastAsia" w:cs="Times New Roman"/>
          <w:sz w:val="26"/>
          <w:szCs w:val="26"/>
        </w:rPr>
        <w:t>Thực hiện phép tính:</w:t>
      </w:r>
    </w:p>
    <w:p w14:paraId="117E8B6B" w14:textId="581C134E" w:rsidR="00C80501" w:rsidRPr="00B33ED3" w:rsidRDefault="00B33ED3" w:rsidP="00B33ED3">
      <w:pPr>
        <w:pStyle w:val="ListParagraph"/>
        <w:numPr>
          <w:ilvl w:val="0"/>
          <w:numId w:val="9"/>
        </w:num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8822FD">
        <w:rPr>
          <w:rFonts w:cs="Times New Roman"/>
          <w:position w:val="-6"/>
          <w:sz w:val="26"/>
          <w:szCs w:val="26"/>
        </w:rPr>
        <w:object w:dxaOrig="2540" w:dyaOrig="340" w14:anchorId="13E5207D">
          <v:shape id="_x0000_i1045" type="#_x0000_t75" style="width:125.6pt;height:17.3pt" o:ole="">
            <v:imagedata r:id="rId44" o:title=""/>
          </v:shape>
          <o:OLEObject Type="Embed" ProgID="Equation.DSMT4" ShapeID="_x0000_i1045" DrawAspect="Content" ObjectID="_1734546994" r:id="rId58"/>
        </w:object>
      </w:r>
      <w:r w:rsidR="00C80501" w:rsidRPr="00B33ED3">
        <w:rPr>
          <w:rFonts w:cs="Times New Roman"/>
          <w:sz w:val="26"/>
          <w:szCs w:val="26"/>
        </w:rPr>
        <w:tab/>
      </w:r>
    </w:p>
    <w:p w14:paraId="53816127" w14:textId="32C8150E" w:rsidR="00B33ED3" w:rsidRPr="005D689D" w:rsidRDefault="00C80501" w:rsidP="00B33ED3">
      <w:pPr>
        <w:spacing w:before="60" w:after="60" w:line="240" w:lineRule="auto"/>
        <w:ind w:firstLine="720"/>
        <w:jc w:val="both"/>
        <w:rPr>
          <w:rFonts w:cs="Times New Roman"/>
          <w:b/>
          <w:bCs/>
          <w:sz w:val="26"/>
          <w:szCs w:val="26"/>
        </w:rPr>
      </w:pPr>
      <w:r w:rsidRPr="005D689D">
        <w:rPr>
          <w:rFonts w:cs="Times New Roman"/>
          <w:sz w:val="26"/>
          <w:szCs w:val="26"/>
        </w:rPr>
        <w:t xml:space="preserve"> </w:t>
      </w:r>
      <w:r w:rsidR="00B33ED3" w:rsidRPr="00B33ED3">
        <w:rPr>
          <w:rFonts w:cs="Times New Roman"/>
          <w:position w:val="-6"/>
          <w:sz w:val="26"/>
          <w:szCs w:val="26"/>
        </w:rPr>
        <w:object w:dxaOrig="1560" w:dyaOrig="279" w14:anchorId="133502F6">
          <v:shape id="_x0000_i1046" type="#_x0000_t75" style="width:77.2pt;height:13.8pt" o:ole="">
            <v:imagedata r:id="rId59" o:title=""/>
          </v:shape>
          <o:OLEObject Type="Embed" ProgID="Equation.DSMT4" ShapeID="_x0000_i1046" DrawAspect="Content" ObjectID="_1734546995" r:id="rId60"/>
        </w:object>
      </w:r>
      <w:r w:rsidR="00B33ED3">
        <w:rPr>
          <w:rFonts w:cs="Times New Roman"/>
          <w:sz w:val="26"/>
          <w:szCs w:val="26"/>
        </w:rPr>
        <w:tab/>
      </w:r>
      <w:r w:rsidR="00B33ED3">
        <w:rPr>
          <w:rFonts w:cs="Times New Roman"/>
          <w:sz w:val="26"/>
          <w:szCs w:val="26"/>
        </w:rPr>
        <w:tab/>
      </w:r>
      <w:r w:rsidR="00B33ED3">
        <w:rPr>
          <w:rFonts w:cs="Times New Roman"/>
          <w:sz w:val="26"/>
          <w:szCs w:val="26"/>
        </w:rPr>
        <w:tab/>
      </w:r>
      <w:r w:rsidR="00B33ED3">
        <w:rPr>
          <w:rFonts w:cs="Times New Roman"/>
          <w:sz w:val="26"/>
          <w:szCs w:val="26"/>
        </w:rPr>
        <w:tab/>
      </w:r>
      <w:r w:rsidR="00B33ED3">
        <w:rPr>
          <w:rFonts w:cs="Times New Roman"/>
          <w:sz w:val="26"/>
          <w:szCs w:val="26"/>
        </w:rPr>
        <w:tab/>
      </w:r>
      <w:r w:rsidR="00B33ED3">
        <w:rPr>
          <w:rFonts w:cs="Times New Roman"/>
          <w:sz w:val="26"/>
          <w:szCs w:val="26"/>
        </w:rPr>
        <w:tab/>
      </w:r>
      <w:r w:rsidR="00B33ED3">
        <w:rPr>
          <w:rFonts w:cs="Times New Roman"/>
          <w:sz w:val="26"/>
          <w:szCs w:val="26"/>
        </w:rPr>
        <w:tab/>
      </w:r>
      <w:r w:rsidR="00B33ED3" w:rsidRPr="005D689D">
        <w:rPr>
          <w:rFonts w:cs="Times New Roman"/>
          <w:b/>
          <w:bCs/>
          <w:sz w:val="26"/>
          <w:szCs w:val="26"/>
        </w:rPr>
        <w:t>0,</w:t>
      </w:r>
      <w:r w:rsidR="00590DDC" w:rsidRPr="005D689D">
        <w:rPr>
          <w:rFonts w:cs="Times New Roman"/>
          <w:b/>
          <w:bCs/>
          <w:sz w:val="26"/>
          <w:szCs w:val="26"/>
        </w:rPr>
        <w:t>2</w:t>
      </w:r>
      <w:r w:rsidR="00B33ED3" w:rsidRPr="005D689D">
        <w:rPr>
          <w:rFonts w:cs="Times New Roman"/>
          <w:b/>
          <w:bCs/>
          <w:sz w:val="26"/>
          <w:szCs w:val="26"/>
        </w:rPr>
        <w:t>5đ</w:t>
      </w:r>
    </w:p>
    <w:p w14:paraId="682E2B91" w14:textId="578A4B03" w:rsidR="00C80501" w:rsidRPr="005D689D" w:rsidRDefault="00B33ED3" w:rsidP="00590DDC">
      <w:pPr>
        <w:spacing w:before="60" w:after="60" w:line="240" w:lineRule="auto"/>
        <w:ind w:firstLine="720"/>
        <w:jc w:val="both"/>
        <w:rPr>
          <w:rFonts w:cs="Times New Roman"/>
          <w:b/>
          <w:bCs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 xml:space="preserve"> </w:t>
      </w:r>
      <w:r w:rsidR="00590DDC" w:rsidRPr="00036694">
        <w:rPr>
          <w:rFonts w:cs="Times New Roman"/>
          <w:b/>
          <w:bCs/>
          <w:position w:val="-4"/>
          <w:sz w:val="26"/>
          <w:szCs w:val="26"/>
        </w:rPr>
        <w:object w:dxaOrig="540" w:dyaOrig="260" w14:anchorId="23C35B31">
          <v:shape id="_x0000_i1047" type="#_x0000_t75" style="width:26.5pt;height:13.25pt" o:ole="">
            <v:imagedata r:id="rId61" o:title=""/>
          </v:shape>
          <o:OLEObject Type="Embed" ProgID="Equation.DSMT4" ShapeID="_x0000_i1047" DrawAspect="Content" ObjectID="_1734546996" r:id="rId62"/>
        </w:object>
      </w:r>
      <w:r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="00590DDC"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Pr="00036694">
        <w:rPr>
          <w:rFonts w:cs="Times New Roman"/>
          <w:b/>
          <w:bCs/>
          <w:sz w:val="26"/>
          <w:szCs w:val="26"/>
        </w:rPr>
        <w:tab/>
      </w:r>
      <w:r w:rsidRPr="005D689D">
        <w:rPr>
          <w:rFonts w:cs="Times New Roman"/>
          <w:b/>
          <w:bCs/>
          <w:sz w:val="26"/>
          <w:szCs w:val="26"/>
        </w:rPr>
        <w:t xml:space="preserve">0,25đ  </w:t>
      </w:r>
    </w:p>
    <w:p w14:paraId="32E75912" w14:textId="034085C3" w:rsidR="00C80501" w:rsidRDefault="00C80501" w:rsidP="00C80501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8822FD">
        <w:rPr>
          <w:rFonts w:cs="Times New Roman"/>
          <w:sz w:val="26"/>
          <w:szCs w:val="26"/>
        </w:rPr>
        <w:t xml:space="preserve">b) </w:t>
      </w:r>
      <w:r w:rsidRPr="008822FD">
        <w:rPr>
          <w:rFonts w:cs="Times New Roman"/>
          <w:position w:val="-14"/>
          <w:sz w:val="26"/>
          <w:szCs w:val="26"/>
        </w:rPr>
        <w:object w:dxaOrig="1939" w:dyaOrig="460" w14:anchorId="365F4405">
          <v:shape id="_x0000_i1048" type="#_x0000_t75" style="width:96.75pt;height:22.45pt" o:ole="">
            <v:imagedata r:id="rId46" o:title=""/>
          </v:shape>
          <o:OLEObject Type="Embed" ProgID="Equation.DSMT4" ShapeID="_x0000_i1048" DrawAspect="Content" ObjectID="_1734546997" r:id="rId63"/>
        </w:object>
      </w:r>
    </w:p>
    <w:p w14:paraId="5D582F27" w14:textId="5840F3BE" w:rsidR="00590DDC" w:rsidRPr="005D689D" w:rsidRDefault="00590DDC" w:rsidP="00C80501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590DDC">
        <w:rPr>
          <w:rFonts w:cs="Times New Roman"/>
          <w:position w:val="-6"/>
          <w:sz w:val="26"/>
          <w:szCs w:val="26"/>
        </w:rPr>
        <w:object w:dxaOrig="1340" w:dyaOrig="340" w14:anchorId="1B15D68C">
          <v:shape id="_x0000_i1049" type="#_x0000_t75" style="width:66.8pt;height:16.7pt" o:ole="">
            <v:imagedata r:id="rId64" o:title=""/>
          </v:shape>
          <o:OLEObject Type="Embed" ProgID="Equation.DSMT4" ShapeID="_x0000_i1049" DrawAspect="Content" ObjectID="_1734546998" r:id="rId65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5D689D">
        <w:rPr>
          <w:rFonts w:cs="Times New Roman"/>
          <w:b/>
          <w:bCs/>
          <w:sz w:val="26"/>
          <w:szCs w:val="26"/>
        </w:rPr>
        <w:t>0,25đ</w:t>
      </w:r>
    </w:p>
    <w:p w14:paraId="6404B3AA" w14:textId="7FC4AE50" w:rsidR="00590DDC" w:rsidRDefault="00590DDC" w:rsidP="00C80501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590DDC">
        <w:rPr>
          <w:rFonts w:cs="Times New Roman"/>
          <w:position w:val="-6"/>
          <w:sz w:val="26"/>
          <w:szCs w:val="26"/>
        </w:rPr>
        <w:object w:dxaOrig="1260" w:dyaOrig="279" w14:anchorId="236D611E">
          <v:shape id="_x0000_i1050" type="#_x0000_t75" style="width:62.8pt;height:13.25pt" o:ole="">
            <v:imagedata r:id="rId66" o:title=""/>
          </v:shape>
          <o:OLEObject Type="Embed" ProgID="Equation.DSMT4" ShapeID="_x0000_i1050" DrawAspect="Content" ObjectID="_1734546999" r:id="rId67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5D689D">
        <w:rPr>
          <w:rFonts w:cs="Times New Roman"/>
          <w:b/>
          <w:bCs/>
          <w:sz w:val="26"/>
          <w:szCs w:val="26"/>
        </w:rPr>
        <w:t>0,25đ</w:t>
      </w:r>
    </w:p>
    <w:p w14:paraId="51F7D65F" w14:textId="09F61ECB" w:rsidR="00590DDC" w:rsidRPr="005D689D" w:rsidRDefault="00590DDC" w:rsidP="00C80501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590DDC">
        <w:rPr>
          <w:rFonts w:cs="Times New Roman"/>
          <w:position w:val="-6"/>
          <w:sz w:val="26"/>
          <w:szCs w:val="26"/>
        </w:rPr>
        <w:object w:dxaOrig="1359" w:dyaOrig="279" w14:anchorId="2BE7D4CD">
          <v:shape id="_x0000_i1051" type="#_x0000_t75" style="width:67.95pt;height:13.25pt" o:ole="">
            <v:imagedata r:id="rId68" o:title=""/>
          </v:shape>
          <o:OLEObject Type="Embed" ProgID="Equation.DSMT4" ShapeID="_x0000_i1051" DrawAspect="Content" ObjectID="_1734547000" r:id="rId69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5D689D">
        <w:rPr>
          <w:rFonts w:cs="Times New Roman"/>
          <w:b/>
          <w:bCs/>
          <w:sz w:val="26"/>
          <w:szCs w:val="26"/>
        </w:rPr>
        <w:t>0,25đ + 0,25đ</w:t>
      </w:r>
    </w:p>
    <w:p w14:paraId="5255CE61" w14:textId="263D2FE7" w:rsidR="00590DDC" w:rsidRPr="005D689D" w:rsidRDefault="00590DDC" w:rsidP="00590DDC">
      <w:pPr>
        <w:spacing w:before="60" w:after="60" w:line="240" w:lineRule="auto"/>
        <w:jc w:val="both"/>
        <w:rPr>
          <w:rFonts w:cs="Times New Roman"/>
          <w:iCs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 xml:space="preserve">Câu 2 </w:t>
      </w:r>
      <w:r w:rsidRPr="005D689D">
        <w:rPr>
          <w:rFonts w:eastAsia="Times New Roman" w:cs="Times New Roman"/>
          <w:b/>
          <w:bCs/>
          <w:sz w:val="26"/>
          <w:szCs w:val="26"/>
        </w:rPr>
        <w:t>(1,5 điểm)</w:t>
      </w:r>
      <w:r w:rsidRPr="005D689D">
        <w:rPr>
          <w:rFonts w:cs="Times New Roman"/>
          <w:b/>
          <w:bCs/>
          <w:sz w:val="26"/>
          <w:szCs w:val="26"/>
        </w:rPr>
        <w:t xml:space="preserve">: </w:t>
      </w:r>
    </w:p>
    <w:p w14:paraId="1B7E9D4D" w14:textId="3272E775" w:rsidR="00B906C3" w:rsidRPr="005D689D" w:rsidRDefault="00B906C3" w:rsidP="00590DDC">
      <w:pPr>
        <w:spacing w:before="60" w:after="60" w:line="240" w:lineRule="auto"/>
        <w:jc w:val="both"/>
        <w:rPr>
          <w:rFonts w:cs="Times New Roman"/>
          <w:iCs/>
          <w:sz w:val="26"/>
          <w:szCs w:val="26"/>
        </w:rPr>
      </w:pPr>
      <w:r w:rsidRPr="005D689D">
        <w:rPr>
          <w:rFonts w:cs="Times New Roman"/>
          <w:iCs/>
          <w:sz w:val="26"/>
          <w:szCs w:val="26"/>
        </w:rPr>
        <w:t>Số phần quà được chia là ước của 320, 200 và 160</w:t>
      </w:r>
      <w:r w:rsidR="00B73FD0" w:rsidRPr="005D689D">
        <w:rPr>
          <w:rFonts w:cs="Times New Roman"/>
          <w:iCs/>
          <w:sz w:val="26"/>
          <w:szCs w:val="26"/>
        </w:rPr>
        <w:tab/>
      </w:r>
      <w:r w:rsidR="00B73FD0" w:rsidRPr="005D689D">
        <w:rPr>
          <w:rFonts w:cs="Times New Roman"/>
          <w:iCs/>
          <w:sz w:val="26"/>
          <w:szCs w:val="26"/>
        </w:rPr>
        <w:tab/>
      </w:r>
      <w:r w:rsidR="00B73FD0" w:rsidRPr="005D689D">
        <w:rPr>
          <w:rFonts w:cs="Times New Roman"/>
          <w:iCs/>
          <w:sz w:val="26"/>
          <w:szCs w:val="26"/>
        </w:rPr>
        <w:tab/>
      </w:r>
    </w:p>
    <w:p w14:paraId="2545778D" w14:textId="6C3CD161" w:rsidR="00B906C3" w:rsidRPr="005D689D" w:rsidRDefault="00B906C3" w:rsidP="00590DDC">
      <w:pPr>
        <w:spacing w:before="60" w:after="60" w:line="240" w:lineRule="auto"/>
        <w:jc w:val="both"/>
        <w:rPr>
          <w:rFonts w:cs="Times New Roman"/>
          <w:iCs/>
          <w:sz w:val="26"/>
          <w:szCs w:val="26"/>
        </w:rPr>
      </w:pPr>
      <w:r w:rsidRPr="005D689D">
        <w:rPr>
          <w:rFonts w:cs="Times New Roman"/>
          <w:iCs/>
          <w:sz w:val="26"/>
          <w:szCs w:val="26"/>
        </w:rPr>
        <w:t>Số phần quà được chia phải nhiều nhất</w:t>
      </w:r>
      <w:r w:rsidR="00B73FD0" w:rsidRPr="005D689D">
        <w:rPr>
          <w:rFonts w:cs="Times New Roman"/>
          <w:iCs/>
          <w:sz w:val="26"/>
          <w:szCs w:val="26"/>
        </w:rPr>
        <w:tab/>
      </w:r>
      <w:r w:rsidR="00B73FD0" w:rsidRPr="005D689D">
        <w:rPr>
          <w:rFonts w:cs="Times New Roman"/>
          <w:iCs/>
          <w:sz w:val="26"/>
          <w:szCs w:val="26"/>
        </w:rPr>
        <w:tab/>
      </w:r>
      <w:r w:rsidR="00B73FD0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b/>
          <w:bCs/>
          <w:iCs/>
          <w:sz w:val="26"/>
          <w:szCs w:val="26"/>
        </w:rPr>
        <w:t>0,25đ</w:t>
      </w:r>
      <w:r w:rsidR="00B73FD0" w:rsidRPr="005D689D">
        <w:rPr>
          <w:rFonts w:cs="Times New Roman"/>
          <w:iCs/>
          <w:sz w:val="26"/>
          <w:szCs w:val="26"/>
        </w:rPr>
        <w:tab/>
      </w:r>
      <w:r w:rsidR="00B73FD0" w:rsidRPr="005D689D">
        <w:rPr>
          <w:rFonts w:cs="Times New Roman"/>
          <w:iCs/>
          <w:sz w:val="26"/>
          <w:szCs w:val="26"/>
        </w:rPr>
        <w:tab/>
      </w:r>
    </w:p>
    <w:p w14:paraId="141DE9FB" w14:textId="743F3784" w:rsidR="00B906C3" w:rsidRPr="005D689D" w:rsidRDefault="00B906C3" w:rsidP="00590DDC">
      <w:pPr>
        <w:spacing w:before="60" w:after="60" w:line="240" w:lineRule="auto"/>
        <w:jc w:val="both"/>
        <w:rPr>
          <w:rFonts w:cs="Times New Roman"/>
          <w:b/>
          <w:bCs/>
          <w:iCs/>
          <w:sz w:val="26"/>
          <w:szCs w:val="26"/>
        </w:rPr>
      </w:pPr>
      <w:r w:rsidRPr="005D689D">
        <w:rPr>
          <w:rFonts w:cs="Times New Roman"/>
          <w:iCs/>
          <w:sz w:val="26"/>
          <w:szCs w:val="26"/>
        </w:rPr>
        <w:t>Nên số phần quà</w:t>
      </w:r>
      <w:r w:rsidR="00EA3FE5" w:rsidRPr="005D689D">
        <w:rPr>
          <w:rFonts w:cs="Times New Roman"/>
          <w:iCs/>
          <w:sz w:val="26"/>
          <w:szCs w:val="26"/>
        </w:rPr>
        <w:t xml:space="preserve"> được chia</w:t>
      </w:r>
      <w:r w:rsidRPr="005D689D">
        <w:rPr>
          <w:rFonts w:cs="Times New Roman"/>
          <w:iCs/>
          <w:sz w:val="26"/>
          <w:szCs w:val="26"/>
        </w:rPr>
        <w:t xml:space="preserve"> là ƯCLN(320, 200, 160)</w:t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b/>
          <w:bCs/>
          <w:iCs/>
          <w:sz w:val="26"/>
          <w:szCs w:val="26"/>
        </w:rPr>
        <w:t>0,25đ</w:t>
      </w:r>
    </w:p>
    <w:p w14:paraId="343919A9" w14:textId="42243C02" w:rsidR="00B73FD0" w:rsidRPr="005D689D" w:rsidRDefault="00B73FD0" w:rsidP="00590DDC">
      <w:pPr>
        <w:spacing w:before="60" w:after="60" w:line="240" w:lineRule="auto"/>
        <w:jc w:val="both"/>
        <w:rPr>
          <w:rFonts w:cs="Times New Roman"/>
          <w:b/>
          <w:bCs/>
          <w:iCs/>
          <w:sz w:val="26"/>
          <w:szCs w:val="26"/>
        </w:rPr>
      </w:pPr>
      <w:r w:rsidRPr="005D689D">
        <w:rPr>
          <w:rFonts w:cs="Times New Roman"/>
          <w:iCs/>
          <w:sz w:val="26"/>
          <w:szCs w:val="26"/>
        </w:rPr>
        <w:t>Ta có: ƯCLN(320, 200, 160) = 40</w:t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b/>
          <w:bCs/>
          <w:iCs/>
          <w:sz w:val="26"/>
          <w:szCs w:val="26"/>
        </w:rPr>
        <w:t>0,25đ</w:t>
      </w:r>
    </w:p>
    <w:p w14:paraId="0FEFDF11" w14:textId="67FA49A0" w:rsidR="00B73FD0" w:rsidRPr="005D689D" w:rsidRDefault="00B73FD0" w:rsidP="00590DDC">
      <w:pPr>
        <w:spacing w:before="60" w:after="60" w:line="240" w:lineRule="auto"/>
        <w:jc w:val="both"/>
        <w:rPr>
          <w:rFonts w:cs="Times New Roman"/>
          <w:iCs/>
          <w:sz w:val="26"/>
          <w:szCs w:val="26"/>
        </w:rPr>
      </w:pPr>
      <w:r w:rsidRPr="005D689D">
        <w:rPr>
          <w:rFonts w:cs="Times New Roman"/>
          <w:iCs/>
          <w:sz w:val="26"/>
          <w:szCs w:val="26"/>
        </w:rPr>
        <w:t xml:space="preserve">Vậy thầy tổng phụ trách </w:t>
      </w:r>
      <w:r w:rsidRPr="008822FD">
        <w:rPr>
          <w:rFonts w:cs="Times New Roman"/>
          <w:iCs/>
          <w:sz w:val="26"/>
          <w:szCs w:val="26"/>
        </w:rPr>
        <w:t>có thể chia được nhiều nhấ</w:t>
      </w:r>
      <w:r w:rsidRPr="005D689D">
        <w:rPr>
          <w:rFonts w:cs="Times New Roman"/>
          <w:iCs/>
          <w:sz w:val="26"/>
          <w:szCs w:val="26"/>
        </w:rPr>
        <w:t>t 40</w:t>
      </w:r>
      <w:r w:rsidRPr="008822FD">
        <w:rPr>
          <w:rFonts w:cs="Times New Roman"/>
          <w:iCs/>
          <w:sz w:val="26"/>
          <w:szCs w:val="26"/>
        </w:rPr>
        <w:t xml:space="preserve"> phần</w:t>
      </w:r>
      <w:r w:rsidRPr="005D689D">
        <w:rPr>
          <w:rFonts w:cs="Times New Roman"/>
          <w:iCs/>
          <w:sz w:val="26"/>
          <w:szCs w:val="26"/>
        </w:rPr>
        <w:t xml:space="preserve"> quà</w:t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b/>
          <w:bCs/>
          <w:iCs/>
          <w:sz w:val="26"/>
          <w:szCs w:val="26"/>
        </w:rPr>
        <w:t>0,25đ</w:t>
      </w:r>
    </w:p>
    <w:p w14:paraId="52B6CE92" w14:textId="32FCC5CE" w:rsidR="00B73FD0" w:rsidRPr="005D689D" w:rsidRDefault="00B73FD0" w:rsidP="00590DDC">
      <w:pPr>
        <w:spacing w:before="60" w:after="60" w:line="240" w:lineRule="auto"/>
        <w:jc w:val="both"/>
        <w:rPr>
          <w:rFonts w:cs="Times New Roman"/>
          <w:iCs/>
          <w:sz w:val="26"/>
          <w:szCs w:val="26"/>
        </w:rPr>
      </w:pPr>
      <w:r w:rsidRPr="005D689D">
        <w:rPr>
          <w:rFonts w:cs="Times New Roman"/>
          <w:iCs/>
          <w:sz w:val="26"/>
          <w:szCs w:val="26"/>
        </w:rPr>
        <w:t>Số quyển vở ở mỗi phần quà: 320 : 40 = 8 (quyển vở)</w:t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iCs/>
          <w:sz w:val="26"/>
          <w:szCs w:val="26"/>
        </w:rPr>
        <w:tab/>
      </w:r>
      <w:r w:rsidR="00CC4C1F" w:rsidRPr="005D689D">
        <w:rPr>
          <w:rFonts w:cs="Times New Roman"/>
          <w:b/>
          <w:bCs/>
          <w:iCs/>
          <w:sz w:val="26"/>
          <w:szCs w:val="26"/>
        </w:rPr>
        <w:t>0,5đ</w:t>
      </w:r>
    </w:p>
    <w:p w14:paraId="4BD24FA1" w14:textId="77777777" w:rsidR="001B0CAE" w:rsidRDefault="001B0CAE" w:rsidP="00590DDC">
      <w:pPr>
        <w:spacing w:before="60" w:after="60" w:line="240" w:lineRule="auto"/>
        <w:jc w:val="both"/>
        <w:rPr>
          <w:rFonts w:cs="Times New Roman"/>
          <w:b/>
          <w:bCs/>
          <w:sz w:val="26"/>
          <w:szCs w:val="26"/>
        </w:rPr>
      </w:pPr>
      <w:r w:rsidRPr="008822FD">
        <w:rPr>
          <w:rFonts w:cs="Times New Roman"/>
          <w:b/>
          <w:bCs/>
          <w:sz w:val="26"/>
          <w:szCs w:val="26"/>
        </w:rPr>
        <w:t xml:space="preserve">Câu </w:t>
      </w:r>
      <w:r w:rsidRPr="005D689D">
        <w:rPr>
          <w:rFonts w:cs="Times New Roman"/>
          <w:b/>
          <w:bCs/>
          <w:sz w:val="26"/>
          <w:szCs w:val="26"/>
        </w:rPr>
        <w:t xml:space="preserve">3 </w:t>
      </w:r>
      <w:r w:rsidRPr="005D689D">
        <w:rPr>
          <w:rFonts w:eastAsia="Times New Roman" w:cs="Times New Roman"/>
          <w:b/>
          <w:bCs/>
          <w:sz w:val="26"/>
          <w:szCs w:val="26"/>
        </w:rPr>
        <w:t>(1,5 điểm)</w:t>
      </w:r>
      <w:r w:rsidRPr="008822FD">
        <w:rPr>
          <w:rFonts w:cs="Times New Roman"/>
          <w:b/>
          <w:bCs/>
          <w:sz w:val="26"/>
          <w:szCs w:val="26"/>
        </w:rPr>
        <w:t>:</w:t>
      </w:r>
    </w:p>
    <w:p w14:paraId="588391C3" w14:textId="14CEA6EF" w:rsidR="00D847B8" w:rsidRPr="005D689D" w:rsidRDefault="001B0CAE" w:rsidP="00A153D6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cs="Times New Roman"/>
          <w:sz w:val="26"/>
          <w:szCs w:val="26"/>
        </w:rPr>
        <w:t xml:space="preserve">a) </w:t>
      </w:r>
      <w:r w:rsidR="00A153D6" w:rsidRPr="005D689D">
        <w:rPr>
          <w:rFonts w:eastAsia="Times New Roman" w:cs="Times New Roman"/>
          <w:sz w:val="26"/>
          <w:szCs w:val="26"/>
        </w:rPr>
        <w:t>Số thùng sữa bán được ở tuần 1: 10.3 + 5 = 35 (thùng sữa)</w:t>
      </w:r>
    </w:p>
    <w:p w14:paraId="24DA67E0" w14:textId="0B91719E" w:rsidR="00A153D6" w:rsidRPr="005D689D" w:rsidRDefault="00A153D6" w:rsidP="00A153D6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sz w:val="26"/>
          <w:szCs w:val="26"/>
        </w:rPr>
        <w:t>Số thùng sữa bán được ở tuần 2: 10.4 = 40 (thùng sữa)</w:t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b/>
          <w:bCs/>
          <w:sz w:val="26"/>
          <w:szCs w:val="26"/>
        </w:rPr>
        <w:t>0,25đ</w:t>
      </w:r>
    </w:p>
    <w:p w14:paraId="6C2438E1" w14:textId="0D2BDEB7" w:rsidR="00A153D6" w:rsidRPr="005D689D" w:rsidRDefault="00A153D6" w:rsidP="00A153D6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sz w:val="26"/>
          <w:szCs w:val="26"/>
        </w:rPr>
        <w:t>Số thùng sữa bán được ở tuần 3: 10.2 + 5= 25 (thùng sữa)</w:t>
      </w:r>
    </w:p>
    <w:p w14:paraId="4B9903F3" w14:textId="307986DD" w:rsidR="00A153D6" w:rsidRPr="005D689D" w:rsidRDefault="00A153D6" w:rsidP="00A153D6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sz w:val="26"/>
          <w:szCs w:val="26"/>
        </w:rPr>
        <w:t>Số thùng sữa bán được ở tuần 4: 10.3 = 30 (thùng sữa)</w:t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b/>
          <w:bCs/>
          <w:sz w:val="26"/>
          <w:szCs w:val="26"/>
        </w:rPr>
        <w:t>0,25đ</w:t>
      </w:r>
    </w:p>
    <w:p w14:paraId="3B41AC10" w14:textId="0666854C" w:rsidR="00A153D6" w:rsidRPr="005D689D" w:rsidRDefault="00A153D6" w:rsidP="00A153D6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</w:rPr>
      </w:pPr>
      <w:r w:rsidRPr="005D689D">
        <w:rPr>
          <w:rFonts w:eastAsia="Times New Roman" w:cs="Times New Roman"/>
          <w:sz w:val="26"/>
          <w:szCs w:val="26"/>
        </w:rPr>
        <w:t>Tuần 2 cửa hàng bán được nhiều sữa nhất</w:t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sz w:val="26"/>
          <w:szCs w:val="26"/>
        </w:rPr>
        <w:tab/>
      </w:r>
      <w:r w:rsidR="00B873FC" w:rsidRPr="005D689D">
        <w:rPr>
          <w:rFonts w:eastAsia="Times New Roman" w:cs="Times New Roman"/>
          <w:b/>
          <w:bCs/>
          <w:sz w:val="26"/>
          <w:szCs w:val="26"/>
        </w:rPr>
        <w:t>0,25đ</w:t>
      </w:r>
    </w:p>
    <w:p w14:paraId="131120E1" w14:textId="580BF934" w:rsidR="00A153D6" w:rsidRDefault="00A153D6" w:rsidP="00A153D6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lastRenderedPageBreak/>
        <w:t>b) Tổng số thùng sữa trong tháng 11:</w:t>
      </w:r>
    </w:p>
    <w:p w14:paraId="5E643394" w14:textId="0E503F1C" w:rsidR="00A153D6" w:rsidRDefault="00A153D6" w:rsidP="00B873FC">
      <w:pPr>
        <w:spacing w:before="60" w:after="60" w:line="240" w:lineRule="auto"/>
        <w:ind w:firstLine="720"/>
        <w:jc w:val="both"/>
        <w:rPr>
          <w:rFonts w:eastAsia="Times New Roman" w:cs="Times New Roman"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t xml:space="preserve">35 + 40 + 25 + 30 = </w:t>
      </w:r>
      <w:r w:rsidR="00B873FC">
        <w:rPr>
          <w:rFonts w:eastAsia="Times New Roman" w:cs="Times New Roman"/>
          <w:sz w:val="26"/>
          <w:szCs w:val="26"/>
          <w:lang w:val="en-US"/>
        </w:rPr>
        <w:t>130 (thùng sữa)</w:t>
      </w:r>
      <w:r w:rsidR="00B873FC">
        <w:rPr>
          <w:rFonts w:eastAsia="Times New Roman" w:cs="Times New Roman"/>
          <w:sz w:val="26"/>
          <w:szCs w:val="26"/>
          <w:lang w:val="en-US"/>
        </w:rPr>
        <w:tab/>
      </w:r>
      <w:r w:rsidR="00B873FC">
        <w:rPr>
          <w:rFonts w:eastAsia="Times New Roman" w:cs="Times New Roman"/>
          <w:sz w:val="26"/>
          <w:szCs w:val="26"/>
          <w:lang w:val="en-US"/>
        </w:rPr>
        <w:tab/>
      </w:r>
      <w:r w:rsidR="00B873FC">
        <w:rPr>
          <w:rFonts w:eastAsia="Times New Roman" w:cs="Times New Roman"/>
          <w:sz w:val="26"/>
          <w:szCs w:val="26"/>
          <w:lang w:val="en-US"/>
        </w:rPr>
        <w:tab/>
      </w:r>
      <w:r w:rsidR="00B873FC">
        <w:rPr>
          <w:rFonts w:eastAsia="Times New Roman" w:cs="Times New Roman"/>
          <w:sz w:val="26"/>
          <w:szCs w:val="26"/>
          <w:lang w:val="en-US"/>
        </w:rPr>
        <w:tab/>
      </w:r>
      <w:r w:rsidR="00B873FC" w:rsidRPr="00B873FC">
        <w:rPr>
          <w:rFonts w:eastAsia="Times New Roman" w:cs="Times New Roman"/>
          <w:b/>
          <w:bCs/>
          <w:sz w:val="26"/>
          <w:szCs w:val="26"/>
          <w:lang w:val="en-US"/>
        </w:rPr>
        <w:t>0,25đ</w:t>
      </w:r>
    </w:p>
    <w:p w14:paraId="702FE4DE" w14:textId="05B613BD" w:rsidR="00B873FC" w:rsidRDefault="00B873FC" w:rsidP="00B873FC">
      <w:pPr>
        <w:spacing w:before="60" w:after="6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t>c) Giá tiền của 1 thùng sữa:</w:t>
      </w:r>
    </w:p>
    <w:p w14:paraId="351FE68B" w14:textId="2984D813" w:rsidR="00B873FC" w:rsidRDefault="00B873FC" w:rsidP="00B873FC">
      <w:pPr>
        <w:spacing w:before="60" w:after="60" w:line="240" w:lineRule="auto"/>
        <w:jc w:val="both"/>
        <w:rPr>
          <w:rFonts w:cs="Times New Roman"/>
          <w:sz w:val="26"/>
          <w:szCs w:val="26"/>
          <w:lang w:val="en-GB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GB"/>
        </w:rPr>
        <w:t>6500. 48 = 312 000 (đồng)</w:t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 w:rsidRPr="00B873FC">
        <w:rPr>
          <w:rFonts w:eastAsia="Times New Roman" w:cs="Times New Roman"/>
          <w:b/>
          <w:bCs/>
          <w:sz w:val="26"/>
          <w:szCs w:val="26"/>
          <w:lang w:val="en-US"/>
        </w:rPr>
        <w:t>0,25đ</w:t>
      </w:r>
    </w:p>
    <w:p w14:paraId="6D833924" w14:textId="57EC4A9B" w:rsidR="00B873FC" w:rsidRDefault="00B873FC" w:rsidP="00B873FC">
      <w:pPr>
        <w:spacing w:before="60" w:after="60" w:line="240" w:lineRule="auto"/>
        <w:jc w:val="both"/>
        <w:rPr>
          <w:rFonts w:cs="Times New Roman"/>
          <w:sz w:val="26"/>
          <w:szCs w:val="26"/>
          <w:lang w:val="en-GB"/>
        </w:rPr>
      </w:pPr>
      <w:r>
        <w:rPr>
          <w:rFonts w:cs="Times New Roman"/>
          <w:sz w:val="26"/>
          <w:szCs w:val="26"/>
          <w:lang w:val="en-GB"/>
        </w:rPr>
        <w:t xml:space="preserve">Số tiền thu được trong tháng 11: </w:t>
      </w:r>
    </w:p>
    <w:p w14:paraId="1EF6F121" w14:textId="241B06BB" w:rsidR="00B873FC" w:rsidRDefault="00B873FC" w:rsidP="00B873FC">
      <w:pPr>
        <w:spacing w:before="60" w:after="60" w:line="240" w:lineRule="auto"/>
        <w:jc w:val="both"/>
        <w:rPr>
          <w:rFonts w:eastAsia="Times New Roman" w:cs="Times New Roman"/>
          <w:b/>
          <w:bCs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GB"/>
        </w:rPr>
        <w:t>312 000. 130 = 40 560 000 (đồng)</w:t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>
        <w:rPr>
          <w:rFonts w:cs="Times New Roman"/>
          <w:sz w:val="26"/>
          <w:szCs w:val="26"/>
          <w:lang w:val="en-GB"/>
        </w:rPr>
        <w:tab/>
      </w:r>
      <w:r w:rsidRPr="00B873FC">
        <w:rPr>
          <w:rFonts w:eastAsia="Times New Roman" w:cs="Times New Roman"/>
          <w:b/>
          <w:bCs/>
          <w:sz w:val="26"/>
          <w:szCs w:val="26"/>
          <w:lang w:val="en-US"/>
        </w:rPr>
        <w:t>0,25đ</w:t>
      </w:r>
    </w:p>
    <w:p w14:paraId="4292F3A4" w14:textId="07AD9FC4" w:rsidR="00183120" w:rsidRPr="008822FD" w:rsidRDefault="00183120" w:rsidP="00183120">
      <w:pPr>
        <w:spacing w:before="60" w:after="6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 xml:space="preserve">Câu </w:t>
      </w:r>
      <w:r>
        <w:rPr>
          <w:rFonts w:eastAsia="Times New Roman" w:cs="Times New Roman"/>
          <w:b/>
          <w:bCs/>
          <w:sz w:val="26"/>
          <w:szCs w:val="26"/>
          <w:lang w:val="en-US"/>
        </w:rPr>
        <w:t>4</w:t>
      </w: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 xml:space="preserve"> (2,0 </w:t>
      </w:r>
      <w:r w:rsidRPr="008822FD">
        <w:rPr>
          <w:rFonts w:cs="Times New Roman"/>
          <w:b/>
          <w:bCs/>
          <w:sz w:val="26"/>
          <w:szCs w:val="26"/>
          <w:lang w:val="en-US"/>
        </w:rPr>
        <w:t>điểm</w:t>
      </w: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>)</w:t>
      </w:r>
      <w:r w:rsidRPr="008822FD">
        <w:rPr>
          <w:rFonts w:eastAsia="Times New Roman" w:cs="Times New Roman"/>
          <w:b/>
          <w:bCs/>
          <w:sz w:val="26"/>
          <w:szCs w:val="26"/>
        </w:rPr>
        <w:t>:</w:t>
      </w:r>
      <w:r w:rsidRPr="008822FD">
        <w:rPr>
          <w:rFonts w:eastAsia="Times New Roman" w:cs="Times New Roman"/>
          <w:b/>
          <w:bCs/>
          <w:sz w:val="26"/>
          <w:szCs w:val="26"/>
          <w:lang w:val="en-US"/>
        </w:rPr>
        <w:t xml:space="preserve"> </w:t>
      </w:r>
    </w:p>
    <w:p w14:paraId="1A99BC96" w14:textId="1336F562" w:rsidR="00183120" w:rsidRPr="00183120" w:rsidRDefault="00183120" w:rsidP="001E4679">
      <w:pPr>
        <w:tabs>
          <w:tab w:val="left" w:pos="142"/>
        </w:tabs>
        <w:spacing w:before="60" w:after="6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a) </w:t>
      </w:r>
      <w:r w:rsidRPr="00183120">
        <w:rPr>
          <w:rFonts w:cs="Times New Roman"/>
          <w:sz w:val="26"/>
          <w:szCs w:val="26"/>
          <w:lang w:val="en-US"/>
        </w:rPr>
        <w:t>AB // DC; AD // BC</w:t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 w:rsidRPr="001E4679">
        <w:rPr>
          <w:rFonts w:cs="Times New Roman"/>
          <w:b/>
          <w:bCs/>
          <w:sz w:val="26"/>
          <w:szCs w:val="26"/>
          <w:lang w:val="en-US"/>
        </w:rPr>
        <w:t>0,5 đ</w:t>
      </w:r>
    </w:p>
    <w:p w14:paraId="16E49073" w14:textId="3DE690EE" w:rsidR="00183120" w:rsidRPr="001E4679" w:rsidRDefault="00183120" w:rsidP="001E4679">
      <w:pPr>
        <w:tabs>
          <w:tab w:val="left" w:pos="142"/>
        </w:tabs>
        <w:spacing w:before="60" w:after="6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b) </w:t>
      </w:r>
      <w:r w:rsidR="001E4679">
        <w:rPr>
          <w:rFonts w:cs="Times New Roman"/>
          <w:sz w:val="26"/>
          <w:szCs w:val="26"/>
          <w:lang w:val="en-US"/>
        </w:rPr>
        <w:t>G</w:t>
      </w:r>
      <w:r w:rsidRPr="00183120">
        <w:rPr>
          <w:rFonts w:cs="Times New Roman"/>
          <w:sz w:val="26"/>
          <w:szCs w:val="26"/>
        </w:rPr>
        <w:t>óc BAD</w:t>
      </w:r>
      <w:r w:rsidRPr="00183120">
        <w:rPr>
          <w:rFonts w:cs="Times New Roman"/>
          <w:sz w:val="26"/>
          <w:szCs w:val="26"/>
          <w:lang w:val="en-US"/>
        </w:rPr>
        <w:t xml:space="preserve"> = 90</w:t>
      </w:r>
      <w:r w:rsidRPr="00183120">
        <w:rPr>
          <w:rFonts w:cs="Times New Roman"/>
          <w:sz w:val="26"/>
          <w:szCs w:val="26"/>
          <w:vertAlign w:val="superscript"/>
          <w:lang w:val="en-US"/>
        </w:rPr>
        <w:t>o</w:t>
      </w:r>
      <w:r w:rsidRPr="00183120">
        <w:rPr>
          <w:rFonts w:cs="Times New Roman"/>
          <w:sz w:val="26"/>
          <w:szCs w:val="26"/>
          <w:lang w:val="en-US"/>
        </w:rPr>
        <w:t>;</w:t>
      </w:r>
      <w:r w:rsidRPr="00183120">
        <w:rPr>
          <w:rFonts w:cs="Times New Roman"/>
          <w:sz w:val="26"/>
          <w:szCs w:val="26"/>
        </w:rPr>
        <w:t xml:space="preserve"> góc ABC</w:t>
      </w:r>
      <w:r w:rsidRPr="00183120">
        <w:rPr>
          <w:rFonts w:cs="Times New Roman"/>
          <w:sz w:val="26"/>
          <w:szCs w:val="26"/>
          <w:lang w:val="en-US"/>
        </w:rPr>
        <w:t xml:space="preserve"> = 90</w:t>
      </w:r>
      <w:r w:rsidRPr="00183120">
        <w:rPr>
          <w:rFonts w:cs="Times New Roman"/>
          <w:sz w:val="26"/>
          <w:szCs w:val="26"/>
          <w:vertAlign w:val="superscript"/>
          <w:lang w:val="en-US"/>
        </w:rPr>
        <w:t>o</w:t>
      </w:r>
      <w:r w:rsidR="001E4679">
        <w:rPr>
          <w:rFonts w:cs="Times New Roman"/>
          <w:sz w:val="26"/>
          <w:szCs w:val="26"/>
          <w:lang w:val="en-US"/>
        </w:rPr>
        <w:t xml:space="preserve"> </w:t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>
        <w:rPr>
          <w:rFonts w:cs="Times New Roman"/>
          <w:sz w:val="26"/>
          <w:szCs w:val="26"/>
          <w:lang w:val="en-US"/>
        </w:rPr>
        <w:tab/>
      </w:r>
      <w:r w:rsidR="001E4679" w:rsidRPr="001E4679">
        <w:rPr>
          <w:rFonts w:cs="Times New Roman"/>
          <w:b/>
          <w:bCs/>
          <w:sz w:val="26"/>
          <w:szCs w:val="26"/>
          <w:lang w:val="en-US"/>
        </w:rPr>
        <w:t>0,5đ</w:t>
      </w:r>
    </w:p>
    <w:p w14:paraId="58F600D5" w14:textId="67CE326F" w:rsidR="00183120" w:rsidRPr="001E4679" w:rsidRDefault="00183120" w:rsidP="00183120">
      <w:pPr>
        <w:spacing w:before="60" w:after="60" w:line="240" w:lineRule="auto"/>
        <w:jc w:val="both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c) DC = </w:t>
      </w:r>
      <w:r w:rsidRPr="008822FD">
        <w:rPr>
          <w:rFonts w:cs="Times New Roman"/>
          <w:sz w:val="26"/>
          <w:szCs w:val="26"/>
        </w:rPr>
        <w:t xml:space="preserve">AB = 8 cm, </w:t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 w:rsidRPr="001E4679">
        <w:rPr>
          <w:rFonts w:cs="Times New Roman"/>
          <w:b/>
          <w:bCs/>
          <w:sz w:val="26"/>
          <w:szCs w:val="26"/>
          <w:lang w:val="en-US"/>
        </w:rPr>
        <w:t>0,25đ</w:t>
      </w:r>
    </w:p>
    <w:p w14:paraId="78A80AB4" w14:textId="0B814121" w:rsidR="00183120" w:rsidRDefault="00183120" w:rsidP="006D2D07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BC = </w:t>
      </w:r>
      <w:r w:rsidRPr="008822FD">
        <w:rPr>
          <w:rFonts w:cs="Times New Roman"/>
          <w:sz w:val="26"/>
          <w:szCs w:val="26"/>
        </w:rPr>
        <w:t xml:space="preserve">AD = 6cm; </w:t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1E4679">
        <w:rPr>
          <w:rFonts w:cs="Times New Roman"/>
          <w:sz w:val="26"/>
          <w:szCs w:val="26"/>
        </w:rPr>
        <w:tab/>
      </w:r>
      <w:r w:rsidR="006D2D07">
        <w:rPr>
          <w:rFonts w:cs="Times New Roman"/>
          <w:sz w:val="26"/>
          <w:szCs w:val="26"/>
        </w:rPr>
        <w:tab/>
      </w:r>
      <w:r w:rsidR="001E4679" w:rsidRPr="001E4679">
        <w:rPr>
          <w:rFonts w:cs="Times New Roman"/>
          <w:b/>
          <w:bCs/>
          <w:sz w:val="26"/>
          <w:szCs w:val="26"/>
          <w:lang w:val="en-US"/>
        </w:rPr>
        <w:t>0,25đ</w:t>
      </w:r>
    </w:p>
    <w:p w14:paraId="3BDE0515" w14:textId="78AC4BC1" w:rsidR="00183120" w:rsidRPr="005D689D" w:rsidRDefault="00183120" w:rsidP="006D2D07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5D689D">
        <w:rPr>
          <w:rFonts w:cs="Times New Roman"/>
          <w:sz w:val="26"/>
          <w:szCs w:val="26"/>
        </w:rPr>
        <w:t xml:space="preserve">EC = </w:t>
      </w:r>
      <w:r w:rsidRPr="008822FD">
        <w:rPr>
          <w:rFonts w:cs="Times New Roman"/>
          <w:sz w:val="26"/>
          <w:szCs w:val="26"/>
        </w:rPr>
        <w:t>AE =</w:t>
      </w:r>
      <w:r w:rsidRPr="005D689D">
        <w:rPr>
          <w:rFonts w:cs="Times New Roman"/>
          <w:sz w:val="26"/>
          <w:szCs w:val="26"/>
        </w:rPr>
        <w:t xml:space="preserve"> </w:t>
      </w:r>
      <w:r w:rsidR="006D2D07" w:rsidRPr="005D689D">
        <w:rPr>
          <w:rFonts w:cs="Times New Roman"/>
          <w:sz w:val="26"/>
          <w:szCs w:val="26"/>
        </w:rPr>
        <w:t>5</w:t>
      </w:r>
      <w:r w:rsidRPr="005D689D">
        <w:rPr>
          <w:rFonts w:cs="Times New Roman"/>
          <w:sz w:val="26"/>
          <w:szCs w:val="26"/>
        </w:rPr>
        <w:t>cm (vì E là trung điểm AC)</w:t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6D2D07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b/>
          <w:bCs/>
          <w:sz w:val="26"/>
          <w:szCs w:val="26"/>
        </w:rPr>
        <w:t>0,25đ</w:t>
      </w:r>
    </w:p>
    <w:p w14:paraId="506FDABA" w14:textId="04E310DF" w:rsidR="00183120" w:rsidRPr="005D689D" w:rsidRDefault="00183120" w:rsidP="006D2D07">
      <w:pPr>
        <w:spacing w:before="60" w:after="60" w:line="240" w:lineRule="auto"/>
        <w:jc w:val="both"/>
        <w:rPr>
          <w:rFonts w:cs="Times New Roman"/>
          <w:b/>
          <w:bCs/>
          <w:sz w:val="26"/>
          <w:szCs w:val="26"/>
        </w:rPr>
      </w:pPr>
      <w:r w:rsidRPr="005D689D">
        <w:rPr>
          <w:rFonts w:cs="Times New Roman"/>
          <w:sz w:val="26"/>
          <w:szCs w:val="26"/>
        </w:rPr>
        <w:t xml:space="preserve">AC = AE + EC = </w:t>
      </w:r>
      <w:r w:rsidR="006D2D07" w:rsidRPr="005D689D">
        <w:rPr>
          <w:rFonts w:cs="Times New Roman"/>
          <w:sz w:val="26"/>
          <w:szCs w:val="26"/>
        </w:rPr>
        <w:t>5</w:t>
      </w:r>
      <w:r w:rsidRPr="005D689D">
        <w:rPr>
          <w:rFonts w:cs="Times New Roman"/>
          <w:sz w:val="26"/>
          <w:szCs w:val="26"/>
        </w:rPr>
        <w:t xml:space="preserve"> + </w:t>
      </w:r>
      <w:r w:rsidR="006D2D07" w:rsidRPr="005D689D">
        <w:rPr>
          <w:rFonts w:cs="Times New Roman"/>
          <w:sz w:val="26"/>
          <w:szCs w:val="26"/>
        </w:rPr>
        <w:t>5</w:t>
      </w:r>
      <w:r w:rsidRPr="005D689D">
        <w:rPr>
          <w:rFonts w:cs="Times New Roman"/>
          <w:sz w:val="26"/>
          <w:szCs w:val="26"/>
        </w:rPr>
        <w:t xml:space="preserve"> = </w:t>
      </w:r>
      <w:r w:rsidR="006D2D07" w:rsidRPr="005D689D">
        <w:rPr>
          <w:rFonts w:cs="Times New Roman"/>
          <w:sz w:val="26"/>
          <w:szCs w:val="26"/>
        </w:rPr>
        <w:t>10</w:t>
      </w:r>
      <w:r w:rsidRPr="005D689D">
        <w:rPr>
          <w:rFonts w:cs="Times New Roman"/>
          <w:sz w:val="26"/>
          <w:szCs w:val="26"/>
        </w:rPr>
        <w:t xml:space="preserve"> cm</w:t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sz w:val="26"/>
          <w:szCs w:val="26"/>
        </w:rPr>
        <w:tab/>
      </w:r>
      <w:r w:rsidR="006D2D07" w:rsidRPr="005D689D">
        <w:rPr>
          <w:rFonts w:cs="Times New Roman"/>
          <w:sz w:val="26"/>
          <w:szCs w:val="26"/>
        </w:rPr>
        <w:tab/>
      </w:r>
      <w:r w:rsidR="001E4679" w:rsidRPr="005D689D">
        <w:rPr>
          <w:rFonts w:cs="Times New Roman"/>
          <w:b/>
          <w:bCs/>
          <w:sz w:val="26"/>
          <w:szCs w:val="26"/>
        </w:rPr>
        <w:t>0,25đ</w:t>
      </w:r>
    </w:p>
    <w:p w14:paraId="4F3285F7" w14:textId="4864350F" w:rsidR="001E4679" w:rsidRPr="005D689D" w:rsidRDefault="001E4679" w:rsidP="001E4679">
      <w:pPr>
        <w:spacing w:before="60" w:after="6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5D689D">
        <w:rPr>
          <w:rFonts w:cs="Times New Roman"/>
          <w:b/>
          <w:bCs/>
          <w:sz w:val="26"/>
          <w:szCs w:val="26"/>
        </w:rPr>
        <w:t>Câu 5 (0,5 điểm)</w:t>
      </w:r>
    </w:p>
    <w:p w14:paraId="58A0EAA1" w14:textId="71C7F7C1" w:rsidR="00B873FC" w:rsidRDefault="00B873FC" w:rsidP="00B873FC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5D689D">
        <w:rPr>
          <w:rFonts w:eastAsia="Times New Roman" w:cs="Times New Roman"/>
          <w:sz w:val="26"/>
          <w:szCs w:val="26"/>
        </w:rPr>
        <w:tab/>
      </w:r>
      <w:r w:rsidR="006D2D07" w:rsidRPr="001E4679">
        <w:rPr>
          <w:rFonts w:cs="Times New Roman"/>
          <w:position w:val="-64"/>
          <w:sz w:val="26"/>
          <w:szCs w:val="26"/>
        </w:rPr>
        <w:object w:dxaOrig="3760" w:dyaOrig="1420" w14:anchorId="3861FD3F">
          <v:shape id="_x0000_i1052" type="#_x0000_t75" style="width:187.8pt;height:70.85pt" o:ole="">
            <v:imagedata r:id="rId70" o:title=""/>
          </v:shape>
          <o:OLEObject Type="Embed" ProgID="Equation.DSMT4" ShapeID="_x0000_i1052" DrawAspect="Content" ObjectID="_1734547001" r:id="rId71"/>
        </w:object>
      </w:r>
    </w:p>
    <w:p w14:paraId="24401449" w14:textId="5F8E2FFD" w:rsidR="001E4679" w:rsidRPr="001E4679" w:rsidRDefault="006D2D07" w:rsidP="001E4679">
      <w:pPr>
        <w:spacing w:before="60" w:after="60" w:line="240" w:lineRule="auto"/>
        <w:ind w:firstLine="720"/>
        <w:jc w:val="both"/>
        <w:rPr>
          <w:rFonts w:cs="Times New Roman"/>
          <w:b/>
          <w:bCs/>
          <w:sz w:val="26"/>
          <w:szCs w:val="26"/>
          <w:lang w:val="en-US"/>
        </w:rPr>
      </w:pPr>
      <w:r w:rsidRPr="00757429">
        <w:rPr>
          <w:position w:val="-18"/>
        </w:rPr>
        <w:object w:dxaOrig="2140" w:dyaOrig="480" w14:anchorId="734A020D">
          <v:shape id="_x0000_i1053" type="#_x0000_t75" style="width:107.1pt;height:24.2pt" o:ole="">
            <v:imagedata r:id="rId72" o:title=""/>
          </v:shape>
          <o:OLEObject Type="Embed" ProgID="Equation.DSMT4" ShapeID="_x0000_i1053" DrawAspect="Content" ObjectID="_1734547002" r:id="rId73"/>
        </w:object>
      </w:r>
      <w:r w:rsidR="001E4679">
        <w:tab/>
      </w:r>
      <w:r w:rsidR="001E4679">
        <w:tab/>
      </w:r>
      <w:r w:rsidR="001E4679">
        <w:tab/>
      </w:r>
      <w:r w:rsidR="001E4679">
        <w:tab/>
      </w:r>
      <w:r w:rsidR="001E4679">
        <w:tab/>
      </w:r>
      <w:r w:rsidR="001E4679">
        <w:tab/>
      </w:r>
      <w:r w:rsidR="001E4679">
        <w:tab/>
      </w:r>
      <w:r w:rsidR="001E4679" w:rsidRPr="001E4679">
        <w:rPr>
          <w:rFonts w:cs="Times New Roman"/>
          <w:b/>
          <w:bCs/>
          <w:sz w:val="26"/>
          <w:szCs w:val="26"/>
          <w:lang w:val="en-US"/>
        </w:rPr>
        <w:t>0,25đ</w:t>
      </w:r>
      <w:r w:rsidR="001E4679">
        <w:tab/>
      </w:r>
    </w:p>
    <w:p w14:paraId="573B339F" w14:textId="0699F2F3" w:rsidR="001E4679" w:rsidRDefault="001E4679" w:rsidP="00B873FC">
      <w:pPr>
        <w:spacing w:before="60" w:after="60" w:line="240" w:lineRule="auto"/>
        <w:jc w:val="both"/>
      </w:pPr>
      <w:r>
        <w:rPr>
          <w:lang w:val="en-US"/>
        </w:rPr>
        <w:t xml:space="preserve">Vì 4 chia hết cho 4 nên </w:t>
      </w:r>
      <w:r w:rsidR="00AE1E5B" w:rsidRPr="00757429">
        <w:rPr>
          <w:position w:val="-18"/>
        </w:rPr>
        <w:object w:dxaOrig="2160" w:dyaOrig="480" w14:anchorId="0F171882">
          <v:shape id="_x0000_i1054" type="#_x0000_t75" style="width:108.3pt;height:24.2pt" o:ole="">
            <v:imagedata r:id="rId74" o:title=""/>
          </v:shape>
          <o:OLEObject Type="Embed" ProgID="Equation.DSMT4" ShapeID="_x0000_i1054" DrawAspect="Content" ObjectID="_1734547003" r:id="rId75"/>
        </w:object>
      </w:r>
    </w:p>
    <w:p w14:paraId="1D9B783F" w14:textId="77777777" w:rsidR="001E4679" w:rsidRDefault="001E4679" w:rsidP="001E4679">
      <w:pPr>
        <w:spacing w:before="60" w:after="60" w:line="240" w:lineRule="auto"/>
        <w:jc w:val="both"/>
        <w:rPr>
          <w:rFonts w:cs="Times New Roman"/>
          <w:b/>
          <w:bCs/>
          <w:sz w:val="26"/>
          <w:szCs w:val="26"/>
          <w:lang w:val="en-US"/>
        </w:rPr>
      </w:pPr>
      <w:r>
        <w:rPr>
          <w:lang w:val="en-US"/>
        </w:rPr>
        <w:t xml:space="preserve">Vậy </w:t>
      </w:r>
      <w:r w:rsidRPr="008822FD">
        <w:rPr>
          <w:rFonts w:cs="Times New Roman"/>
          <w:position w:val="-18"/>
          <w:sz w:val="26"/>
          <w:szCs w:val="26"/>
        </w:rPr>
        <w:object w:dxaOrig="3360" w:dyaOrig="480" w14:anchorId="63C67464">
          <v:shape id="_x0000_i1055" type="#_x0000_t75" style="width:168.15pt;height:24.2pt" o:ole="">
            <v:imagedata r:id="rId52" o:title=""/>
          </v:shape>
          <o:OLEObject Type="Embed" ProgID="Equation.DSMT4" ShapeID="_x0000_i1055" DrawAspect="Content" ObjectID="_1734547004" r:id="rId76"/>
        </w:object>
      </w:r>
      <w:r w:rsidRPr="008822FD">
        <w:rPr>
          <w:rFonts w:cs="Times New Roman"/>
          <w:sz w:val="26"/>
          <w:szCs w:val="26"/>
        </w:rPr>
        <w:t xml:space="preserve"> chia hết cho 4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1E4679">
        <w:rPr>
          <w:rFonts w:cs="Times New Roman"/>
          <w:b/>
          <w:bCs/>
          <w:sz w:val="26"/>
          <w:szCs w:val="26"/>
          <w:lang w:val="en-US"/>
        </w:rPr>
        <w:t>0,25đ</w:t>
      </w:r>
    </w:p>
    <w:p w14:paraId="04134706" w14:textId="729873F0" w:rsidR="003112AD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28A275DB" w14:textId="1D15DD12" w:rsidR="00454274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----- HẾT -----</w:t>
      </w:r>
    </w:p>
    <w:p w14:paraId="5DA4B852" w14:textId="2B1310C9" w:rsidR="003112AD" w:rsidRPr="008822FD" w:rsidRDefault="00454274" w:rsidP="008822FD">
      <w:pPr>
        <w:spacing w:before="60" w:after="60" w:line="240" w:lineRule="auto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br w:type="page"/>
      </w:r>
    </w:p>
    <w:p w14:paraId="0449E42A" w14:textId="77777777" w:rsidR="00C90ABA" w:rsidRPr="008822FD" w:rsidRDefault="00C90ABA" w:rsidP="008822FD">
      <w:pPr>
        <w:pStyle w:val="NoSpacing"/>
        <w:spacing w:before="60" w:after="60"/>
        <w:jc w:val="both"/>
        <w:rPr>
          <w:rFonts w:cs="Times New Roman"/>
          <w:b/>
          <w:bCs/>
          <w:sz w:val="26"/>
          <w:szCs w:val="26"/>
          <w:lang w:val="en-US"/>
        </w:rPr>
        <w:sectPr w:rsidR="00C90ABA" w:rsidRPr="008822FD" w:rsidSect="004379CD">
          <w:pgSz w:w="11907" w:h="16840" w:code="9"/>
          <w:pgMar w:top="851" w:right="1134" w:bottom="709" w:left="1418" w:header="720" w:footer="720" w:gutter="0"/>
          <w:cols w:space="708"/>
          <w:docGrid w:linePitch="381"/>
        </w:sectPr>
      </w:pPr>
    </w:p>
    <w:p w14:paraId="00CF4548" w14:textId="77777777" w:rsidR="003112AD" w:rsidRPr="008822FD" w:rsidRDefault="003112AD" w:rsidP="008822FD">
      <w:pPr>
        <w:pStyle w:val="NoSpacing"/>
        <w:spacing w:before="60" w:after="60"/>
        <w:jc w:val="both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lastRenderedPageBreak/>
        <w:t>PHÒNG GIÁO DỤC VÀ ĐÀO TẠO QUẬN 8</w:t>
      </w:r>
    </w:p>
    <w:p w14:paraId="64CA9950" w14:textId="2AA19860" w:rsidR="003112AD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24D3E144" w14:textId="43715BB5" w:rsidR="00230B87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 xml:space="preserve">MA TRẬN ĐỀ KIỂM TRA HỌC KÌ I – NĂM HỌC: </w:t>
      </w:r>
      <w:r w:rsidR="00230B87" w:rsidRPr="008822FD">
        <w:rPr>
          <w:rFonts w:cs="Times New Roman"/>
          <w:b/>
          <w:bCs/>
          <w:sz w:val="26"/>
          <w:szCs w:val="26"/>
          <w:lang w:val="en-US"/>
        </w:rPr>
        <w:t>2022-2023</w:t>
      </w:r>
    </w:p>
    <w:p w14:paraId="524F13A2" w14:textId="77777777" w:rsidR="00230B87" w:rsidRPr="008822FD" w:rsidRDefault="00230B87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MÔN: TOÁN – LỚP 6</w:t>
      </w:r>
    </w:p>
    <w:tbl>
      <w:tblPr>
        <w:tblW w:w="14939" w:type="dxa"/>
        <w:tblLook w:val="04A0" w:firstRow="1" w:lastRow="0" w:firstColumn="1" w:lastColumn="0" w:noHBand="0" w:noVBand="1"/>
      </w:tblPr>
      <w:tblGrid>
        <w:gridCol w:w="708"/>
        <w:gridCol w:w="1588"/>
        <w:gridCol w:w="2120"/>
        <w:gridCol w:w="641"/>
        <w:gridCol w:w="563"/>
        <w:gridCol w:w="751"/>
        <w:gridCol w:w="641"/>
        <w:gridCol w:w="563"/>
        <w:gridCol w:w="751"/>
        <w:gridCol w:w="578"/>
        <w:gridCol w:w="563"/>
        <w:gridCol w:w="751"/>
        <w:gridCol w:w="578"/>
        <w:gridCol w:w="567"/>
        <w:gridCol w:w="839"/>
        <w:gridCol w:w="26"/>
        <w:gridCol w:w="608"/>
        <w:gridCol w:w="568"/>
        <w:gridCol w:w="924"/>
        <w:gridCol w:w="938"/>
      </w:tblGrid>
      <w:tr w:rsidR="0003397E" w:rsidRPr="007F1CFA" w14:paraId="0A96BF6D" w14:textId="77777777" w:rsidTr="0003397E">
        <w:trPr>
          <w:trHeight w:val="913"/>
        </w:trPr>
        <w:tc>
          <w:tcPr>
            <w:tcW w:w="67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3913E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TT</w:t>
            </w:r>
          </w:p>
        </w:tc>
        <w:tc>
          <w:tcPr>
            <w:tcW w:w="158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BE9FF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2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180BFFB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ƠN VỊ KIẾN THỨC</w:t>
            </w:r>
          </w:p>
        </w:tc>
        <w:tc>
          <w:tcPr>
            <w:tcW w:w="7561" w:type="dxa"/>
            <w:gridSpan w:val="1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E6E7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ÂU HỎI THEO MỨC ĐỘ NHẬN THỨC</w:t>
            </w:r>
          </w:p>
        </w:tc>
        <w:tc>
          <w:tcPr>
            <w:tcW w:w="1176" w:type="dxa"/>
            <w:gridSpan w:val="2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0BAA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873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54FF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 thời gian</w:t>
            </w: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(Phút)</w:t>
            </w:r>
          </w:p>
        </w:tc>
        <w:tc>
          <w:tcPr>
            <w:tcW w:w="913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99928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%</w:t>
            </w: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(điểm)</w:t>
            </w:r>
          </w:p>
        </w:tc>
      </w:tr>
      <w:tr w:rsidR="0003397E" w:rsidRPr="007F1CFA" w14:paraId="19770BA7" w14:textId="77777777" w:rsidTr="0003397E">
        <w:trPr>
          <w:trHeight w:val="660"/>
        </w:trPr>
        <w:tc>
          <w:tcPr>
            <w:tcW w:w="67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43A7A89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7BAD9D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DC043B1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888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F1A71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ẬN BIẾT</w:t>
            </w:r>
          </w:p>
        </w:tc>
        <w:tc>
          <w:tcPr>
            <w:tcW w:w="188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A48D6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1797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D2678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196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DAE3E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</w:t>
            </w:r>
          </w:p>
        </w:tc>
        <w:tc>
          <w:tcPr>
            <w:tcW w:w="120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6461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Số CH</w:t>
            </w:r>
          </w:p>
        </w:tc>
        <w:tc>
          <w:tcPr>
            <w:tcW w:w="873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F9D036D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13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59969A6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  <w:tr w:rsidR="007F1CFA" w:rsidRPr="007F1CFA" w14:paraId="4C8480DA" w14:textId="77777777" w:rsidTr="0003397E">
        <w:trPr>
          <w:trHeight w:val="960"/>
        </w:trPr>
        <w:tc>
          <w:tcPr>
            <w:tcW w:w="67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06D35F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E7A4DA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0AC01A7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64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8684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53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5CC3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7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87C14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DB6B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53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6D3E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7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9D48A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55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9C7F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53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88A7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7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650B9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A6C3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60A9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8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220F4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ời</w:t>
            </w: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gian (p)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2479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1670D89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Ch</w:t>
            </w: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873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2324BA3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13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8C6ED3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  <w:tr w:rsidR="007F1CFA" w:rsidRPr="007F1CFA" w14:paraId="1BCA27D7" w14:textId="77777777" w:rsidTr="0003397E">
        <w:trPr>
          <w:trHeight w:val="620"/>
        </w:trPr>
        <w:tc>
          <w:tcPr>
            <w:tcW w:w="67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000C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1588" w:type="dxa"/>
            <w:vMerge w:val="restart"/>
            <w:tcBorders>
              <w:top w:val="single" w:sz="8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A235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TỰ NHIÊN</w:t>
            </w:r>
          </w:p>
        </w:tc>
        <w:tc>
          <w:tcPr>
            <w:tcW w:w="2158" w:type="dxa"/>
            <w:tcBorders>
              <w:top w:val="single" w:sz="8" w:space="0" w:color="000000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2B69922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Tập hợp. Phần tử của tập hợp. Tập hợp số tự nhiên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9813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F160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7C54A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0D5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0DD8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0F5C9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09AF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6152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074D9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794EE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965F8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A9D081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0D6E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831474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8C6E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42C69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,5%</w:t>
            </w:r>
          </w:p>
        </w:tc>
      </w:tr>
      <w:tr w:rsidR="007F1CFA" w:rsidRPr="007F1CFA" w14:paraId="064E7CAC" w14:textId="77777777" w:rsidTr="0003397E">
        <w:trPr>
          <w:trHeight w:val="620"/>
        </w:trPr>
        <w:tc>
          <w:tcPr>
            <w:tcW w:w="670" w:type="dxa"/>
            <w:vMerge/>
            <w:tcBorders>
              <w:top w:val="nil"/>
              <w:left w:val="single" w:sz="8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DC4F76E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551119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727DD9A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Các phép tính với số tự nhiên. Phép tính luỹ thừa với số mũ tự nhiên</w:t>
            </w:r>
          </w:p>
        </w:tc>
        <w:tc>
          <w:tcPr>
            <w:tcW w:w="6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2BE8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4B83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BC923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124B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A3BD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45E21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0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FA7C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38CD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CE623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A3FC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D9BC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9EA72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FF01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62A898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B04D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249AA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5,0%</w:t>
            </w:r>
          </w:p>
        </w:tc>
      </w:tr>
      <w:tr w:rsidR="007F1CFA" w:rsidRPr="007F1CFA" w14:paraId="2F1D2F1D" w14:textId="77777777" w:rsidTr="0003397E">
        <w:trPr>
          <w:trHeight w:val="620"/>
        </w:trPr>
        <w:tc>
          <w:tcPr>
            <w:tcW w:w="670" w:type="dxa"/>
            <w:vMerge/>
            <w:tcBorders>
              <w:top w:val="nil"/>
              <w:left w:val="single" w:sz="8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E6FD2A9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F17E6D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8BFE0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Tính chất chia hết trong tập hợp số tự nhiên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E2C7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D833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408E1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87E9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C7BEE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6B51F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38DC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1DA9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BC870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5417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DE40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199F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2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B6B4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4EF232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4C7B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0EA00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7,5%</w:t>
            </w:r>
          </w:p>
        </w:tc>
      </w:tr>
      <w:tr w:rsidR="007F1CFA" w:rsidRPr="007F1CFA" w14:paraId="522EF9F8" w14:textId="77777777" w:rsidTr="0003397E">
        <w:trPr>
          <w:trHeight w:val="620"/>
        </w:trPr>
        <w:tc>
          <w:tcPr>
            <w:tcW w:w="670" w:type="dxa"/>
            <w:vMerge/>
            <w:tcBorders>
              <w:top w:val="nil"/>
              <w:left w:val="single" w:sz="8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3A4D9B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C022E1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06D6F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Ước và bội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1E20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8082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5D4DE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193C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FB18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1A7FA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F196E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F77E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C8158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5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E23B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C4D1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8634A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E1D6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BDB614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068C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9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FFDF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0,0%</w:t>
            </w:r>
          </w:p>
        </w:tc>
      </w:tr>
      <w:tr w:rsidR="007F1CFA" w:rsidRPr="007F1CFA" w14:paraId="1CB1CC3D" w14:textId="77777777" w:rsidTr="0003397E">
        <w:trPr>
          <w:trHeight w:val="680"/>
        </w:trPr>
        <w:tc>
          <w:tcPr>
            <w:tcW w:w="670" w:type="dxa"/>
            <w:tcBorders>
              <w:top w:val="nil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245B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8D69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NGUYÊN</w:t>
            </w: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4D54A4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Số nguyên âm và tập hợp các số nguyên. </w:t>
            </w: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br/>
              <w:t xml:space="preserve"> Thứ tự trong tập </w:t>
            </w: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lastRenderedPageBreak/>
              <w:t>hợp các số nguyên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5061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lastRenderedPageBreak/>
              <w:t>3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7C3D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E142D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EC26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479A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BCCBA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D651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AF4C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0D213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08AF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0A20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743D5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1C37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394810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79AE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6D646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7,5%</w:t>
            </w:r>
          </w:p>
        </w:tc>
      </w:tr>
      <w:tr w:rsidR="007F1CFA" w:rsidRPr="007F1CFA" w14:paraId="66D37D1D" w14:textId="77777777" w:rsidTr="0003397E">
        <w:trPr>
          <w:trHeight w:val="620"/>
        </w:trPr>
        <w:tc>
          <w:tcPr>
            <w:tcW w:w="670" w:type="dxa"/>
            <w:tcBorders>
              <w:top w:val="single" w:sz="4" w:space="0" w:color="auto"/>
              <w:left w:val="single" w:sz="8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FBA5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3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B8DB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MỘT SỐ YẾU TỐ THỒNG KÊ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97981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Mô tả và biểu diễn dữ liệu trên các bảng, biểu đồ</w:t>
            </w:r>
          </w:p>
        </w:tc>
        <w:tc>
          <w:tcPr>
            <w:tcW w:w="6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28D8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D93A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46F68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CE9C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1ECA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F1CA8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40F9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6C63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EEC6F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5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3677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51E7E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F8E9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DB68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5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48149E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D782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7</w:t>
            </w:r>
          </w:p>
        </w:tc>
        <w:tc>
          <w:tcPr>
            <w:tcW w:w="91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F7BB2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5,0%</w:t>
            </w:r>
          </w:p>
        </w:tc>
      </w:tr>
      <w:tr w:rsidR="0003397E" w:rsidRPr="007F1CFA" w14:paraId="1CA95961" w14:textId="77777777" w:rsidTr="0003397E">
        <w:trPr>
          <w:trHeight w:val="620"/>
        </w:trPr>
        <w:tc>
          <w:tcPr>
            <w:tcW w:w="670" w:type="dxa"/>
            <w:vMerge w:val="restart"/>
            <w:tcBorders>
              <w:top w:val="nil"/>
              <w:left w:val="single" w:sz="8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FC34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158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2DBD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ÁC HÌNH PHẲNG TRONG THỰC TIỄN</w:t>
            </w: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A8ECF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Tam giác đều, hình vuông, lục giác đều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8D25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96BE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3D6E2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6F9C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9F31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F3CA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6AC3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9496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62516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8E95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C155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4C15B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A8BD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502FA9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3492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29DA5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,5%</w:t>
            </w:r>
          </w:p>
        </w:tc>
      </w:tr>
      <w:tr w:rsidR="0003397E" w:rsidRPr="007F1CFA" w14:paraId="11030389" w14:textId="77777777" w:rsidTr="0003397E">
        <w:trPr>
          <w:trHeight w:val="1153"/>
        </w:trPr>
        <w:tc>
          <w:tcPr>
            <w:tcW w:w="670" w:type="dxa"/>
            <w:vMerge/>
            <w:tcBorders>
              <w:top w:val="nil"/>
              <w:left w:val="single" w:sz="8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22F688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58ACE0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ECF5C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Hình chữ nhật, hình thoi, hình bình hành, hình thang cân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CA18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EF0D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9A960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9E17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C173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A318D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9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C6F4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5F71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24462E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527F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B96C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D4654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D25F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FE7174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75CE4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6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7628A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2,5%</w:t>
            </w:r>
          </w:p>
        </w:tc>
      </w:tr>
      <w:tr w:rsidR="0003397E" w:rsidRPr="007F1CFA" w14:paraId="7CFE31CF" w14:textId="77777777" w:rsidTr="0003397E">
        <w:trPr>
          <w:trHeight w:val="703"/>
        </w:trPr>
        <w:tc>
          <w:tcPr>
            <w:tcW w:w="670" w:type="dxa"/>
            <w:vMerge w:val="restart"/>
            <w:tcBorders>
              <w:top w:val="nil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A0BD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</w:tc>
        <w:tc>
          <w:tcPr>
            <w:tcW w:w="158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59FE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ÁC HÌNH HÌNH HỌC CƠ BẢN</w:t>
            </w: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67E46ED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Đoạn thẳng. Độ dài đoạn thẳng. Trung điểm của đoạn thẳng</w:t>
            </w:r>
          </w:p>
        </w:tc>
        <w:tc>
          <w:tcPr>
            <w:tcW w:w="6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CBC4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F633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9DAE5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5068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87695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FA108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952E1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D45EC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0053D1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C2DAE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11AE3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C17CE2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0E53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8C60CE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8D96D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E9F23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5,0%</w:t>
            </w:r>
          </w:p>
        </w:tc>
      </w:tr>
      <w:tr w:rsidR="007F1CFA" w:rsidRPr="007F1CFA" w14:paraId="5EE0E80F" w14:textId="77777777" w:rsidTr="003129CE">
        <w:trPr>
          <w:trHeight w:val="703"/>
        </w:trPr>
        <w:tc>
          <w:tcPr>
            <w:tcW w:w="670" w:type="dxa"/>
            <w:vMerge/>
            <w:tcBorders>
              <w:top w:val="nil"/>
              <w:left w:val="single" w:sz="8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703FB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58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077D8" w14:textId="77777777" w:rsidR="0003397E" w:rsidRPr="0003397E" w:rsidRDefault="0003397E" w:rsidP="0003397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15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E2742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sz w:val="26"/>
                <w:szCs w:val="26"/>
                <w:lang w:val="en-US"/>
              </w:rPr>
              <w:t>Số đo góc. Các góc đặc biệt</w:t>
            </w:r>
          </w:p>
        </w:tc>
        <w:tc>
          <w:tcPr>
            <w:tcW w:w="6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E0DF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9F5B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3A66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6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27C4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5991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8FBCA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5720B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4D0E3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3E537A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5664E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2A943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42A88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09047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82BCAC9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F5671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5</w:t>
            </w:r>
          </w:p>
        </w:tc>
        <w:tc>
          <w:tcPr>
            <w:tcW w:w="9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73E33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2,5%</w:t>
            </w:r>
          </w:p>
        </w:tc>
      </w:tr>
      <w:tr w:rsidR="0003397E" w:rsidRPr="007F1CFA" w14:paraId="214399B1" w14:textId="77777777" w:rsidTr="003129CE">
        <w:trPr>
          <w:trHeight w:val="810"/>
        </w:trPr>
        <w:tc>
          <w:tcPr>
            <w:tcW w:w="4416" w:type="dxa"/>
            <w:gridSpan w:val="3"/>
            <w:tcBorders>
              <w:top w:val="single" w:sz="8" w:space="0" w:color="auto"/>
              <w:left w:val="single" w:sz="8" w:space="0" w:color="000000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A562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7DF8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7</w:t>
            </w:r>
          </w:p>
        </w:tc>
        <w:tc>
          <w:tcPr>
            <w:tcW w:w="5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6EADA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71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C788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1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78F0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5</w:t>
            </w:r>
          </w:p>
        </w:tc>
        <w:tc>
          <w:tcPr>
            <w:tcW w:w="5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6F92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4</w:t>
            </w:r>
          </w:p>
        </w:tc>
        <w:tc>
          <w:tcPr>
            <w:tcW w:w="71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11F7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5</w:t>
            </w:r>
          </w:p>
        </w:tc>
        <w:tc>
          <w:tcPr>
            <w:tcW w:w="5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FF67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5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EEEDF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</w:t>
            </w:r>
          </w:p>
        </w:tc>
        <w:tc>
          <w:tcPr>
            <w:tcW w:w="71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ED15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2</w:t>
            </w:r>
          </w:p>
        </w:tc>
        <w:tc>
          <w:tcPr>
            <w:tcW w:w="5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16826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52B1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</w:t>
            </w:r>
          </w:p>
        </w:tc>
        <w:tc>
          <w:tcPr>
            <w:tcW w:w="8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3989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2</w:t>
            </w:r>
          </w:p>
        </w:tc>
        <w:tc>
          <w:tcPr>
            <w:tcW w:w="63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14393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2</w:t>
            </w:r>
          </w:p>
        </w:tc>
        <w:tc>
          <w:tcPr>
            <w:tcW w:w="5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A482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</w:t>
            </w:r>
          </w:p>
        </w:tc>
        <w:tc>
          <w:tcPr>
            <w:tcW w:w="8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DD8DB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90</w:t>
            </w:r>
          </w:p>
        </w:tc>
        <w:tc>
          <w:tcPr>
            <w:tcW w:w="9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D50C3E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0%</w:t>
            </w:r>
          </w:p>
        </w:tc>
      </w:tr>
      <w:tr w:rsidR="0003397E" w:rsidRPr="007F1CFA" w14:paraId="271F48B0" w14:textId="77777777" w:rsidTr="0003397E">
        <w:trPr>
          <w:trHeight w:val="810"/>
        </w:trPr>
        <w:tc>
          <w:tcPr>
            <w:tcW w:w="4416" w:type="dxa"/>
            <w:gridSpan w:val="3"/>
            <w:tcBorders>
              <w:top w:val="nil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BD5D2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(%) (điểm)</w:t>
            </w:r>
          </w:p>
        </w:tc>
        <w:tc>
          <w:tcPr>
            <w:tcW w:w="1888" w:type="dxa"/>
            <w:gridSpan w:val="3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8F6ADCE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2,50%</w:t>
            </w:r>
          </w:p>
        </w:tc>
        <w:tc>
          <w:tcPr>
            <w:tcW w:w="1888" w:type="dxa"/>
            <w:gridSpan w:val="3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A76B3D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42,50%</w:t>
            </w:r>
          </w:p>
        </w:tc>
        <w:tc>
          <w:tcPr>
            <w:tcW w:w="1797" w:type="dxa"/>
            <w:gridSpan w:val="3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6DE30A0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0,00%</w:t>
            </w:r>
          </w:p>
        </w:tc>
        <w:tc>
          <w:tcPr>
            <w:tcW w:w="1962" w:type="dxa"/>
            <w:gridSpan w:val="3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34FC24B8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5,00%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98255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A9C867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9E2DF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015B7B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</w:tr>
      <w:tr w:rsidR="0003397E" w:rsidRPr="007F1CFA" w14:paraId="1955070B" w14:textId="77777777" w:rsidTr="0003397E">
        <w:trPr>
          <w:trHeight w:val="300"/>
        </w:trPr>
        <w:tc>
          <w:tcPr>
            <w:tcW w:w="4416" w:type="dxa"/>
            <w:gridSpan w:val="3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45AF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chung (%) (điểm)</w:t>
            </w:r>
          </w:p>
        </w:tc>
        <w:tc>
          <w:tcPr>
            <w:tcW w:w="3776" w:type="dxa"/>
            <w:gridSpan w:val="6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1924CBC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75%</w:t>
            </w:r>
          </w:p>
        </w:tc>
        <w:tc>
          <w:tcPr>
            <w:tcW w:w="3759" w:type="dxa"/>
            <w:gridSpan w:val="6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4969924" w14:textId="77777777" w:rsidR="0003397E" w:rsidRPr="0003397E" w:rsidRDefault="0003397E" w:rsidP="0003397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5%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DF9E8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E90EA1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87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2E5B2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  <w:tc>
          <w:tcPr>
            <w:tcW w:w="9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92A1C6" w14:textId="77777777" w:rsidR="0003397E" w:rsidRPr="0003397E" w:rsidRDefault="0003397E" w:rsidP="0003397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03397E"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 </w:t>
            </w:r>
          </w:p>
        </w:tc>
      </w:tr>
    </w:tbl>
    <w:p w14:paraId="0DA8B703" w14:textId="77777777" w:rsidR="008612CB" w:rsidRPr="008822FD" w:rsidRDefault="008612CB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50A974CF" w14:textId="77777777" w:rsidR="003129CE" w:rsidRDefault="003129CE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789668DD" w14:textId="77777777" w:rsidR="007F1CFA" w:rsidRDefault="007F1CFA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34C9A1B8" w14:textId="422AA205" w:rsidR="008612CB" w:rsidRPr="008822FD" w:rsidRDefault="008612CB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lastRenderedPageBreak/>
        <w:t>BẢN ĐẶC TẢ</w:t>
      </w:r>
    </w:p>
    <w:p w14:paraId="16009663" w14:textId="77777777" w:rsidR="008612CB" w:rsidRPr="008822FD" w:rsidRDefault="008612CB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tbl>
      <w:tblPr>
        <w:tblW w:w="14764" w:type="dxa"/>
        <w:tblLayout w:type="fixed"/>
        <w:tblLook w:val="04A0" w:firstRow="1" w:lastRow="0" w:firstColumn="1" w:lastColumn="0" w:noHBand="0" w:noVBand="1"/>
      </w:tblPr>
      <w:tblGrid>
        <w:gridCol w:w="670"/>
        <w:gridCol w:w="1946"/>
        <w:gridCol w:w="2766"/>
        <w:gridCol w:w="4961"/>
        <w:gridCol w:w="970"/>
        <w:gridCol w:w="1015"/>
        <w:gridCol w:w="923"/>
        <w:gridCol w:w="1513"/>
      </w:tblGrid>
      <w:tr w:rsidR="003129CE" w:rsidRPr="003129CE" w14:paraId="34612C34" w14:textId="77777777" w:rsidTr="003129CE">
        <w:trPr>
          <w:trHeight w:val="913"/>
        </w:trPr>
        <w:tc>
          <w:tcPr>
            <w:tcW w:w="6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AF0F3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TT</w:t>
            </w:r>
          </w:p>
        </w:tc>
        <w:tc>
          <w:tcPr>
            <w:tcW w:w="1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A613C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27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1152A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ƠN VỊ KIẾN THỨC</w:t>
            </w:r>
          </w:p>
        </w:tc>
        <w:tc>
          <w:tcPr>
            <w:tcW w:w="4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5A1FC" w14:textId="389DCF12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7F1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MỨC ĐỘ KIẾN THỨC, KĨ NĂNG CẦN KIỂM TRA, ĐÁNH GIÁ</w:t>
            </w:r>
          </w:p>
        </w:tc>
        <w:tc>
          <w:tcPr>
            <w:tcW w:w="442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3FD16" w14:textId="0A9C3C63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7F1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CÂU HỎI THEO MỨC ĐỘ NHẬN THỨC</w:t>
            </w:r>
          </w:p>
        </w:tc>
      </w:tr>
      <w:tr w:rsidR="003129CE" w:rsidRPr="003129CE" w14:paraId="0169FC6A" w14:textId="77777777" w:rsidTr="007F1CFA">
        <w:trPr>
          <w:trHeight w:val="660"/>
        </w:trPr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9A05C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B99841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7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2BD3E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4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2E63D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78F99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ẬN BIẾT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CA778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1539F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20156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</w:t>
            </w:r>
          </w:p>
        </w:tc>
      </w:tr>
      <w:tr w:rsidR="007F1CFA" w:rsidRPr="003129CE" w14:paraId="54C36493" w14:textId="77777777" w:rsidTr="007F1CFA">
        <w:trPr>
          <w:trHeight w:val="1093"/>
        </w:trPr>
        <w:tc>
          <w:tcPr>
            <w:tcW w:w="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51C83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194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85EB4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TỰ NHIÊN</w:t>
            </w:r>
          </w:p>
          <w:p w14:paraId="5735D616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</w:p>
          <w:p w14:paraId="1123BBAA" w14:textId="4762FAC2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E3212E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ập hợp. Phần tử của tập hợp. Tập hợp số tự nhiên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CB2EE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ận biết</w:t>
            </w:r>
            <w:r w:rsidRPr="003129CE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: phần tử thuộc (không thuộc) một tập </w:t>
            </w:r>
            <w:r w:rsidRPr="003129CE">
              <w:rPr>
                <w:rFonts w:eastAsia="Times New Roman" w:cs="Times New Roman"/>
                <w:sz w:val="26"/>
                <w:szCs w:val="26"/>
                <w:lang w:val="en-US"/>
              </w:rPr>
              <w:br/>
              <w:t>hợp. Nhận biết được tập hợp các số tự nhiên.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950C5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sz w:val="26"/>
                <w:szCs w:val="26"/>
                <w:lang w:val="en-US"/>
              </w:rPr>
              <w:t> 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C563A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4E5E7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4D244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sz w:val="26"/>
                <w:szCs w:val="26"/>
                <w:lang w:val="en-US"/>
              </w:rPr>
              <w:t> </w:t>
            </w:r>
          </w:p>
        </w:tc>
      </w:tr>
      <w:tr w:rsidR="007F1CFA" w:rsidRPr="003129CE" w14:paraId="2845A6D3" w14:textId="77777777" w:rsidTr="007F1CFA">
        <w:trPr>
          <w:trHeight w:val="5203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64E91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30F17C" w14:textId="2B3B2071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CEF98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ác phép tính với số tự nhiên. Phép tính luỹ thừa với số mũ tự nhiên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09A58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hận biết: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Nhận biết được thứ tự thực hiện các phép tính.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Thông hiểu: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Thực hiện được các phép tính: cộng, trừ, nhân, chia trong tập hợp số tự nhiên trong các bài đơn giản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Thực hiện được phép tính luỹ thừa với số mũ tự nhiên; thực hiện được các phép nhân và phép chia hai luỹ thừa cùng cơ số với số mũ tự nhiên.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ận dụng: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– Giải quyết được những vấn đề thực tiễn (đơn giản, quen thuộc) gắn với thực hiện các phép tính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ận dụng cao: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Giải quyết được những vấn đề (phức hợp, không quen thuộc) gắn với thực hiện các phép tính.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E1330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2DD87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9234A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DB9DE7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7F1CFA" w:rsidRPr="003129CE" w14:paraId="71444DB0" w14:textId="77777777" w:rsidTr="007F1CFA">
        <w:trPr>
          <w:trHeight w:val="983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DA287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2</w:t>
            </w:r>
          </w:p>
        </w:tc>
        <w:tc>
          <w:tcPr>
            <w:tcW w:w="194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0DF85" w14:textId="4BB28C59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BE04A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ính chất chia hết trong tập hợp số tự nhiên</w:t>
            </w:r>
          </w:p>
        </w:tc>
        <w:tc>
          <w:tcPr>
            <w:tcW w:w="4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72524" w14:textId="77777777" w:rsidR="007F1CFA" w:rsidRPr="007F1CFA" w:rsidRDefault="007F1CFA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– Xác định một số đã cho có chia hết cho 2, 5, 9, 3 hay không.  </w:t>
            </w:r>
          </w:p>
          <w:p w14:paraId="38E44A15" w14:textId="77777777" w:rsidR="007F1CFA" w:rsidRPr="007F1CFA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7F1CFA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Vận</w:t>
            </w:r>
            <w:r w:rsidRPr="007F1CFA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  <w:t xml:space="preserve"> dụng:</w:t>
            </w:r>
          </w:p>
          <w:p w14:paraId="4B982ACF" w14:textId="6AE4F47A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7F1CFA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Vận dụng tính chất chia hết và tính chất phân phối </w:t>
            </w:r>
            <w:r w:rsidRPr="007F1CFA">
              <w:rPr>
                <w:sz w:val="26"/>
                <w:szCs w:val="26"/>
              </w:rPr>
              <w:t>phân phối của phép nhân đối với phép cộng</w:t>
            </w:r>
          </w:p>
        </w:tc>
        <w:tc>
          <w:tcPr>
            <w:tcW w:w="9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F1C52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E3675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BD09C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EF405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</w:tr>
      <w:tr w:rsidR="007F1CFA" w:rsidRPr="003129CE" w14:paraId="354A6735" w14:textId="77777777" w:rsidTr="007F1CFA">
        <w:trPr>
          <w:trHeight w:val="2125"/>
        </w:trPr>
        <w:tc>
          <w:tcPr>
            <w:tcW w:w="6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54C07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3</w:t>
            </w:r>
          </w:p>
        </w:tc>
        <w:tc>
          <w:tcPr>
            <w:tcW w:w="19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28262" w14:textId="3CC57071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0BB46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Ước và bội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D45D1" w14:textId="77777777" w:rsidR="007F1CFA" w:rsidRPr="003129CE" w:rsidRDefault="007F1CFA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Thông hiểu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Xác  định được ước chung, ước chung lớn nhất; xác định được bội chung, bội chung nhỏ nhất của hai hoặc ba số tự nhiên;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Vận dụng: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 vận dụng kiến thức ước và bội để giải quyết những vấn đề thực tiễn 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C5783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62EB4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AAA1CF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E43C2" w14:textId="77777777" w:rsidR="007F1CFA" w:rsidRPr="003129CE" w:rsidRDefault="007F1CFA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207A1F3A" w14:textId="77777777" w:rsidTr="007F1CFA">
        <w:trPr>
          <w:trHeight w:val="1687"/>
        </w:trPr>
        <w:tc>
          <w:tcPr>
            <w:tcW w:w="6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62E28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1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5561A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NGUYÊN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4E54F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Số nguyên âm và tập hợp các số nguyên. </w:t>
            </w: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 xml:space="preserve"> Thứ tự trong tập hợp các số nguyên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DEB95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hận biết: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 – Nhận biết được số nguyên âm, tập hợp các số nguyên.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Nhận biết được số đối của một số nguyên.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Nhận biết được thứ tự trong tập hợp các số nguyên. So sánh được hai số nguyên cho trước.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 xml:space="preserve"> 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36B7B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EF193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66E78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8B1CE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150F4A8B" w14:textId="77777777" w:rsidTr="007F1CFA">
        <w:trPr>
          <w:trHeight w:val="2437"/>
        </w:trPr>
        <w:tc>
          <w:tcPr>
            <w:tcW w:w="6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CC36C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</w:tc>
        <w:tc>
          <w:tcPr>
            <w:tcW w:w="1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1C76B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MỘT SỐ YẾU TỐ THỒNG KÊ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C551E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 Mô tả và biểu diễn dữ liệu trên các bảng, biểu đồ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A6CD6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Nhận biết: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Đọc được các dữ liệu ở dạng: bảng thống kê; biểu đồ tranh; biểu đồ dạng cột/cột kép (column chart)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: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Mô tả được các dữ liệu ở dạng: bảng thống kê; biểu đồ tranh; biểu đồ dạng cột/cột kép (column chart)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E4135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86493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71879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28EDB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4574A2AA" w14:textId="77777777" w:rsidTr="007F1CFA">
        <w:trPr>
          <w:trHeight w:val="1183"/>
        </w:trPr>
        <w:tc>
          <w:tcPr>
            <w:tcW w:w="6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B67F4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6</w:t>
            </w:r>
          </w:p>
        </w:tc>
        <w:tc>
          <w:tcPr>
            <w:tcW w:w="1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FAA9E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ÁC HÌNH HÌNH HỌC CƠ BẢN</w:t>
            </w:r>
          </w:p>
        </w:tc>
        <w:tc>
          <w:tcPr>
            <w:tcW w:w="2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16B54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oạn thẳng. Độ dài đoạn thẳng. Trung điểm của đoạn thẳng</w:t>
            </w:r>
          </w:p>
        </w:tc>
        <w:tc>
          <w:tcPr>
            <w:tcW w:w="4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F6024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Nhận biết: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Nhận biết được khái niệm đoạn thẳng, trung điểm của đoạn thẳng, độ dài đoạn thẳng.</w:t>
            </w:r>
          </w:p>
        </w:tc>
        <w:tc>
          <w:tcPr>
            <w:tcW w:w="9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80AD6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491B3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677B1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A77D9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49B756B6" w14:textId="77777777" w:rsidTr="007F1CFA">
        <w:trPr>
          <w:trHeight w:val="1370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911DA4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4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AD3CD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C344B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Góc. Số đo góc. Các góc đặc biệt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EEC67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Nhận biết: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Nhận biết được các góc đặc biệt (góc vuông, góc nhọn, góc tù, góc bẹt).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– Nhận biết được khái niệm số đo góc.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FE603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7DC94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5EB4A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04156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5825D789" w14:textId="77777777" w:rsidTr="007F1CFA">
        <w:trPr>
          <w:trHeight w:val="3703"/>
        </w:trPr>
        <w:tc>
          <w:tcPr>
            <w:tcW w:w="67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64F20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7</w:t>
            </w:r>
          </w:p>
        </w:tc>
        <w:tc>
          <w:tcPr>
            <w:tcW w:w="1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962B48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ÁC HÌNH PHẲNG TRONG THỰC TIỄN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74CE3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am giác đều, hình vuông, lục giác đều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D713D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hận biết: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Nhận dạng được tam giác đều, hình vuông, lục giác đều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hông hiểu:</w:t>
            </w: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br/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Mô tả được một số yếu tố cơ bản (cạnh, góc, đường chéo) của: tam giác đều (ví dụ: ba cạnh bằng nhau, ba góc bằng nhau); hình vuông (ví dụ: bốn cạnh bằng nhau, mỗi góc là góc vuông, hai đường chéo bằng nhau); lục giác đều (ví dụ: sáu cạnh bằng nhau, sáu góc bằng nhau, ba đường chéo chính bằng nhau).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E03A9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F1D59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85A697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4BEBB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76B9D9D6" w14:textId="77777777" w:rsidTr="007F1CFA">
        <w:trPr>
          <w:trHeight w:val="1370"/>
        </w:trPr>
        <w:tc>
          <w:tcPr>
            <w:tcW w:w="67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ECA872D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B08C1B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BE1F1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Hình chữ nhật, hình thoi, hình bình hành, hình thang cân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7B764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Nhận biết</w:t>
            </w: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br/>
              <w:t>Mô tả được một số yếu tố cơ bản (cạnh, góc, đường chéo) của hình chữ nhật, hình thoi, hình bình hành, hình thang cân.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32CD5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3B8F04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A69AA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4771A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3129CE" w:rsidRPr="003129CE" w14:paraId="23D10399" w14:textId="77777777" w:rsidTr="007F1CFA">
        <w:trPr>
          <w:trHeight w:val="463"/>
        </w:trPr>
        <w:tc>
          <w:tcPr>
            <w:tcW w:w="53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6EC30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ổng (số câu)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FFDA9B" w14:textId="77777777" w:rsidR="003129CE" w:rsidRPr="003129CE" w:rsidRDefault="003129CE" w:rsidP="003129CE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25F1A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0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72669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9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96C4E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C9DDC" w14:textId="77777777" w:rsidR="003129CE" w:rsidRPr="003129CE" w:rsidRDefault="003129CE" w:rsidP="003129C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3129CE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</w:tr>
    </w:tbl>
    <w:p w14:paraId="2AB95F70" w14:textId="77777777" w:rsidR="008612CB" w:rsidRPr="008822FD" w:rsidRDefault="008612CB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64082765" w14:textId="77777777" w:rsidR="008612CB" w:rsidRPr="008822FD" w:rsidRDefault="008612CB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</w:p>
    <w:p w14:paraId="19181BFD" w14:textId="05D78769" w:rsidR="003112AD" w:rsidRPr="008822FD" w:rsidRDefault="003112AD" w:rsidP="008822FD">
      <w:pPr>
        <w:pStyle w:val="NoSpacing"/>
        <w:spacing w:before="60" w:after="60"/>
        <w:jc w:val="center"/>
        <w:rPr>
          <w:rFonts w:cs="Times New Roman"/>
          <w:b/>
          <w:bCs/>
          <w:sz w:val="26"/>
          <w:szCs w:val="26"/>
          <w:lang w:val="en-US"/>
        </w:rPr>
      </w:pPr>
      <w:r w:rsidRPr="008822FD">
        <w:rPr>
          <w:rFonts w:cs="Times New Roman"/>
          <w:b/>
          <w:bCs/>
          <w:sz w:val="26"/>
          <w:szCs w:val="26"/>
          <w:lang w:val="en-US"/>
        </w:rPr>
        <w:t>----- HẾT -----</w:t>
      </w:r>
    </w:p>
    <w:sectPr w:rsidR="003112AD" w:rsidRPr="008822FD" w:rsidSect="00C90ABA">
      <w:pgSz w:w="16840" w:h="11907" w:orient="landscape" w:code="9"/>
      <w:pgMar w:top="1418" w:right="993" w:bottom="1134" w:left="993" w:header="720" w:footer="72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7240C23"/>
    <w:multiLevelType w:val="singleLevel"/>
    <w:tmpl w:val="97240C23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1D569CC"/>
    <w:multiLevelType w:val="multilevel"/>
    <w:tmpl w:val="478444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24BD9"/>
    <w:multiLevelType w:val="hybridMultilevel"/>
    <w:tmpl w:val="D2A6B18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BE48DF"/>
    <w:multiLevelType w:val="hybridMultilevel"/>
    <w:tmpl w:val="751A03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99409C"/>
    <w:multiLevelType w:val="hybridMultilevel"/>
    <w:tmpl w:val="89005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8277E7"/>
    <w:multiLevelType w:val="hybridMultilevel"/>
    <w:tmpl w:val="7592F860"/>
    <w:lvl w:ilvl="0" w:tplc="24E84D42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844443"/>
    <w:multiLevelType w:val="multilevel"/>
    <w:tmpl w:val="478444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F70F6C"/>
    <w:multiLevelType w:val="singleLevel"/>
    <w:tmpl w:val="69F70F6C"/>
    <w:lvl w:ilvl="0">
      <w:start w:val="1"/>
      <w:numFmt w:val="lowerLetter"/>
      <w:suff w:val="space"/>
      <w:lvlText w:val="%1)"/>
      <w:lvlJc w:val="left"/>
      <w:pPr>
        <w:ind w:left="420"/>
      </w:pPr>
    </w:lvl>
  </w:abstractNum>
  <w:abstractNum w:abstractNumId="8" w15:restartNumberingAfterBreak="0">
    <w:nsid w:val="6BB721B6"/>
    <w:multiLevelType w:val="hybridMultilevel"/>
    <w:tmpl w:val="D2A6B18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60128A"/>
    <w:multiLevelType w:val="hybridMultilevel"/>
    <w:tmpl w:val="79C60E3C"/>
    <w:lvl w:ilvl="0" w:tplc="165AF0C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2"/>
  </w:num>
  <w:num w:numId="3">
    <w:abstractNumId w:val="7"/>
  </w:num>
  <w:num w:numId="4">
    <w:abstractNumId w:val="4"/>
  </w:num>
  <w:num w:numId="5">
    <w:abstractNumId w:val="8"/>
  </w:num>
  <w:num w:numId="6">
    <w:abstractNumId w:val="3"/>
  </w:num>
  <w:num w:numId="7">
    <w:abstractNumId w:val="6"/>
  </w:num>
  <w:num w:numId="8">
    <w:abstractNumId w:val="0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0638"/>
    <w:rsid w:val="000103D6"/>
    <w:rsid w:val="00011AA9"/>
    <w:rsid w:val="00014314"/>
    <w:rsid w:val="00021D31"/>
    <w:rsid w:val="00022881"/>
    <w:rsid w:val="0003397E"/>
    <w:rsid w:val="00034ABB"/>
    <w:rsid w:val="00036694"/>
    <w:rsid w:val="00036E63"/>
    <w:rsid w:val="00037373"/>
    <w:rsid w:val="00047C45"/>
    <w:rsid w:val="0005383F"/>
    <w:rsid w:val="00055272"/>
    <w:rsid w:val="00061C21"/>
    <w:rsid w:val="00067DBF"/>
    <w:rsid w:val="000703FA"/>
    <w:rsid w:val="00074E46"/>
    <w:rsid w:val="00076446"/>
    <w:rsid w:val="0008183E"/>
    <w:rsid w:val="0009159C"/>
    <w:rsid w:val="00097F71"/>
    <w:rsid w:val="000A3A42"/>
    <w:rsid w:val="000A4E5C"/>
    <w:rsid w:val="000A60FF"/>
    <w:rsid w:val="000B5775"/>
    <w:rsid w:val="000C15F7"/>
    <w:rsid w:val="000C7FEA"/>
    <w:rsid w:val="000D0D77"/>
    <w:rsid w:val="000D564D"/>
    <w:rsid w:val="000F2FDB"/>
    <w:rsid w:val="000F56FB"/>
    <w:rsid w:val="00102B2D"/>
    <w:rsid w:val="00105692"/>
    <w:rsid w:val="00107905"/>
    <w:rsid w:val="00111911"/>
    <w:rsid w:val="0011205B"/>
    <w:rsid w:val="001156AA"/>
    <w:rsid w:val="001164AB"/>
    <w:rsid w:val="00122931"/>
    <w:rsid w:val="0013246A"/>
    <w:rsid w:val="001523FF"/>
    <w:rsid w:val="001530B1"/>
    <w:rsid w:val="00157466"/>
    <w:rsid w:val="00164A56"/>
    <w:rsid w:val="00172C69"/>
    <w:rsid w:val="00183120"/>
    <w:rsid w:val="00183DE0"/>
    <w:rsid w:val="001A6BDC"/>
    <w:rsid w:val="001B0A61"/>
    <w:rsid w:val="001B0CAE"/>
    <w:rsid w:val="001C1FF3"/>
    <w:rsid w:val="001C56F9"/>
    <w:rsid w:val="001E18F8"/>
    <w:rsid w:val="001E38F6"/>
    <w:rsid w:val="001E4679"/>
    <w:rsid w:val="001F1CF1"/>
    <w:rsid w:val="001F5374"/>
    <w:rsid w:val="001F5FAF"/>
    <w:rsid w:val="00203399"/>
    <w:rsid w:val="00212582"/>
    <w:rsid w:val="00220A09"/>
    <w:rsid w:val="00230B87"/>
    <w:rsid w:val="002313D7"/>
    <w:rsid w:val="00231C06"/>
    <w:rsid w:val="002647F3"/>
    <w:rsid w:val="00283198"/>
    <w:rsid w:val="00284FB7"/>
    <w:rsid w:val="002929B8"/>
    <w:rsid w:val="0029318C"/>
    <w:rsid w:val="002B2578"/>
    <w:rsid w:val="002B64EF"/>
    <w:rsid w:val="002C0ADE"/>
    <w:rsid w:val="002C269F"/>
    <w:rsid w:val="002D04ED"/>
    <w:rsid w:val="002D6D8D"/>
    <w:rsid w:val="002F53E2"/>
    <w:rsid w:val="003053F9"/>
    <w:rsid w:val="003054B4"/>
    <w:rsid w:val="003112AD"/>
    <w:rsid w:val="003129CE"/>
    <w:rsid w:val="003264A4"/>
    <w:rsid w:val="0032758B"/>
    <w:rsid w:val="00330059"/>
    <w:rsid w:val="00332631"/>
    <w:rsid w:val="0034207E"/>
    <w:rsid w:val="00347C06"/>
    <w:rsid w:val="0035338F"/>
    <w:rsid w:val="00370247"/>
    <w:rsid w:val="00372733"/>
    <w:rsid w:val="0038712A"/>
    <w:rsid w:val="00392199"/>
    <w:rsid w:val="00392E02"/>
    <w:rsid w:val="0039374E"/>
    <w:rsid w:val="00394018"/>
    <w:rsid w:val="00394FB2"/>
    <w:rsid w:val="0039776F"/>
    <w:rsid w:val="003A7465"/>
    <w:rsid w:val="003B08B8"/>
    <w:rsid w:val="003E5544"/>
    <w:rsid w:val="00411F89"/>
    <w:rsid w:val="004153A6"/>
    <w:rsid w:val="00427EAB"/>
    <w:rsid w:val="004379CD"/>
    <w:rsid w:val="00446A3F"/>
    <w:rsid w:val="00447728"/>
    <w:rsid w:val="00452861"/>
    <w:rsid w:val="00454274"/>
    <w:rsid w:val="00464798"/>
    <w:rsid w:val="00465EBD"/>
    <w:rsid w:val="004711F3"/>
    <w:rsid w:val="00477109"/>
    <w:rsid w:val="0049749C"/>
    <w:rsid w:val="004B5325"/>
    <w:rsid w:val="004C660C"/>
    <w:rsid w:val="004D0892"/>
    <w:rsid w:val="004D739F"/>
    <w:rsid w:val="004E31F1"/>
    <w:rsid w:val="004F3317"/>
    <w:rsid w:val="004F551D"/>
    <w:rsid w:val="005017C9"/>
    <w:rsid w:val="0050636C"/>
    <w:rsid w:val="00506E38"/>
    <w:rsid w:val="00506E6D"/>
    <w:rsid w:val="00506F07"/>
    <w:rsid w:val="00510C94"/>
    <w:rsid w:val="00523A1B"/>
    <w:rsid w:val="00534264"/>
    <w:rsid w:val="00543CCF"/>
    <w:rsid w:val="00550FF0"/>
    <w:rsid w:val="005527B7"/>
    <w:rsid w:val="00554880"/>
    <w:rsid w:val="00557541"/>
    <w:rsid w:val="00572B31"/>
    <w:rsid w:val="00583092"/>
    <w:rsid w:val="0058320F"/>
    <w:rsid w:val="00590DDC"/>
    <w:rsid w:val="00595A60"/>
    <w:rsid w:val="005A369B"/>
    <w:rsid w:val="005C6D6D"/>
    <w:rsid w:val="005D2FB9"/>
    <w:rsid w:val="005D689D"/>
    <w:rsid w:val="005F2B84"/>
    <w:rsid w:val="005F2C37"/>
    <w:rsid w:val="005F5F1C"/>
    <w:rsid w:val="00607531"/>
    <w:rsid w:val="006217B8"/>
    <w:rsid w:val="00622A6E"/>
    <w:rsid w:val="00630AA3"/>
    <w:rsid w:val="0063528A"/>
    <w:rsid w:val="00641082"/>
    <w:rsid w:val="00643B09"/>
    <w:rsid w:val="00654316"/>
    <w:rsid w:val="00657246"/>
    <w:rsid w:val="0067408A"/>
    <w:rsid w:val="00674E44"/>
    <w:rsid w:val="0068651F"/>
    <w:rsid w:val="006902B3"/>
    <w:rsid w:val="00694AAB"/>
    <w:rsid w:val="006A14AB"/>
    <w:rsid w:val="006B30DE"/>
    <w:rsid w:val="006B543E"/>
    <w:rsid w:val="006B5533"/>
    <w:rsid w:val="006C748E"/>
    <w:rsid w:val="006D2D07"/>
    <w:rsid w:val="006D4894"/>
    <w:rsid w:val="006D4D54"/>
    <w:rsid w:val="006F1E95"/>
    <w:rsid w:val="00715888"/>
    <w:rsid w:val="0072222F"/>
    <w:rsid w:val="00725828"/>
    <w:rsid w:val="00725AB2"/>
    <w:rsid w:val="00732863"/>
    <w:rsid w:val="00733E4F"/>
    <w:rsid w:val="0073413F"/>
    <w:rsid w:val="00743097"/>
    <w:rsid w:val="007568F6"/>
    <w:rsid w:val="00762D31"/>
    <w:rsid w:val="007639CC"/>
    <w:rsid w:val="0078156B"/>
    <w:rsid w:val="00786CA3"/>
    <w:rsid w:val="0079503C"/>
    <w:rsid w:val="007A0D31"/>
    <w:rsid w:val="007A1B96"/>
    <w:rsid w:val="007A7A48"/>
    <w:rsid w:val="007C3920"/>
    <w:rsid w:val="007C7138"/>
    <w:rsid w:val="007D2A0C"/>
    <w:rsid w:val="007E10EF"/>
    <w:rsid w:val="007E300E"/>
    <w:rsid w:val="007E55ED"/>
    <w:rsid w:val="007F087F"/>
    <w:rsid w:val="007F1CFA"/>
    <w:rsid w:val="007F2764"/>
    <w:rsid w:val="007F35F9"/>
    <w:rsid w:val="007F5B1B"/>
    <w:rsid w:val="008004E3"/>
    <w:rsid w:val="00803280"/>
    <w:rsid w:val="0081608C"/>
    <w:rsid w:val="00817824"/>
    <w:rsid w:val="00824DC4"/>
    <w:rsid w:val="00832A73"/>
    <w:rsid w:val="00835FC9"/>
    <w:rsid w:val="008416EF"/>
    <w:rsid w:val="0084398C"/>
    <w:rsid w:val="008478D4"/>
    <w:rsid w:val="00860459"/>
    <w:rsid w:val="008612CB"/>
    <w:rsid w:val="0086685D"/>
    <w:rsid w:val="00871818"/>
    <w:rsid w:val="00875131"/>
    <w:rsid w:val="0088212E"/>
    <w:rsid w:val="008822FD"/>
    <w:rsid w:val="00894384"/>
    <w:rsid w:val="008A5EE9"/>
    <w:rsid w:val="008B61DF"/>
    <w:rsid w:val="008B6459"/>
    <w:rsid w:val="008B7F91"/>
    <w:rsid w:val="008C0D8E"/>
    <w:rsid w:val="008C2B6C"/>
    <w:rsid w:val="008D0BCB"/>
    <w:rsid w:val="008D1A62"/>
    <w:rsid w:val="008E7CFF"/>
    <w:rsid w:val="008F0388"/>
    <w:rsid w:val="008F6D4E"/>
    <w:rsid w:val="009007C7"/>
    <w:rsid w:val="00907335"/>
    <w:rsid w:val="0091048C"/>
    <w:rsid w:val="0091207F"/>
    <w:rsid w:val="009131E6"/>
    <w:rsid w:val="00926806"/>
    <w:rsid w:val="009347B6"/>
    <w:rsid w:val="00943F7B"/>
    <w:rsid w:val="0094603E"/>
    <w:rsid w:val="00952D6D"/>
    <w:rsid w:val="009644E4"/>
    <w:rsid w:val="00964570"/>
    <w:rsid w:val="009818A1"/>
    <w:rsid w:val="009A2EE0"/>
    <w:rsid w:val="009A4036"/>
    <w:rsid w:val="009A4F1D"/>
    <w:rsid w:val="009A5ED1"/>
    <w:rsid w:val="009B201F"/>
    <w:rsid w:val="009B71FA"/>
    <w:rsid w:val="009C5117"/>
    <w:rsid w:val="009D04B3"/>
    <w:rsid w:val="009D35F5"/>
    <w:rsid w:val="009E481E"/>
    <w:rsid w:val="009E5A78"/>
    <w:rsid w:val="009E6894"/>
    <w:rsid w:val="00A03F4D"/>
    <w:rsid w:val="00A0443B"/>
    <w:rsid w:val="00A153D6"/>
    <w:rsid w:val="00A24EDB"/>
    <w:rsid w:val="00A44B5C"/>
    <w:rsid w:val="00A4508D"/>
    <w:rsid w:val="00A5675C"/>
    <w:rsid w:val="00A60F10"/>
    <w:rsid w:val="00A615B2"/>
    <w:rsid w:val="00A83672"/>
    <w:rsid w:val="00A83EBA"/>
    <w:rsid w:val="00A84B65"/>
    <w:rsid w:val="00A85F97"/>
    <w:rsid w:val="00A92E37"/>
    <w:rsid w:val="00A93E71"/>
    <w:rsid w:val="00AB11F0"/>
    <w:rsid w:val="00AB22A0"/>
    <w:rsid w:val="00AB3EA7"/>
    <w:rsid w:val="00AB7544"/>
    <w:rsid w:val="00AB7AF8"/>
    <w:rsid w:val="00AC0735"/>
    <w:rsid w:val="00AD0638"/>
    <w:rsid w:val="00AD4926"/>
    <w:rsid w:val="00AD6C95"/>
    <w:rsid w:val="00AE1E5B"/>
    <w:rsid w:val="00AE7D70"/>
    <w:rsid w:val="00AF0FBF"/>
    <w:rsid w:val="00AF18C8"/>
    <w:rsid w:val="00AF4489"/>
    <w:rsid w:val="00AF4A3C"/>
    <w:rsid w:val="00B073E7"/>
    <w:rsid w:val="00B116A8"/>
    <w:rsid w:val="00B1560F"/>
    <w:rsid w:val="00B23B7E"/>
    <w:rsid w:val="00B27B99"/>
    <w:rsid w:val="00B33ED3"/>
    <w:rsid w:val="00B37680"/>
    <w:rsid w:val="00B40366"/>
    <w:rsid w:val="00B4215A"/>
    <w:rsid w:val="00B55B77"/>
    <w:rsid w:val="00B66016"/>
    <w:rsid w:val="00B73FD0"/>
    <w:rsid w:val="00B873FC"/>
    <w:rsid w:val="00B906C3"/>
    <w:rsid w:val="00BA1CF3"/>
    <w:rsid w:val="00BA202F"/>
    <w:rsid w:val="00BA44D6"/>
    <w:rsid w:val="00BB0FFC"/>
    <w:rsid w:val="00BB543D"/>
    <w:rsid w:val="00BC54F3"/>
    <w:rsid w:val="00BC57E7"/>
    <w:rsid w:val="00BE51C1"/>
    <w:rsid w:val="00BE52DF"/>
    <w:rsid w:val="00BE5B15"/>
    <w:rsid w:val="00C00E77"/>
    <w:rsid w:val="00C01850"/>
    <w:rsid w:val="00C10338"/>
    <w:rsid w:val="00C21FFC"/>
    <w:rsid w:val="00C368F5"/>
    <w:rsid w:val="00C37DC8"/>
    <w:rsid w:val="00C441C0"/>
    <w:rsid w:val="00C506C6"/>
    <w:rsid w:val="00C5721C"/>
    <w:rsid w:val="00C60551"/>
    <w:rsid w:val="00C73CC1"/>
    <w:rsid w:val="00C80501"/>
    <w:rsid w:val="00C810F0"/>
    <w:rsid w:val="00C8180B"/>
    <w:rsid w:val="00C82641"/>
    <w:rsid w:val="00C90ABA"/>
    <w:rsid w:val="00C912AE"/>
    <w:rsid w:val="00CB5599"/>
    <w:rsid w:val="00CC4C1F"/>
    <w:rsid w:val="00CD1D2A"/>
    <w:rsid w:val="00CD7964"/>
    <w:rsid w:val="00CE0611"/>
    <w:rsid w:val="00D01FCD"/>
    <w:rsid w:val="00D03D93"/>
    <w:rsid w:val="00D144E8"/>
    <w:rsid w:val="00D14CBE"/>
    <w:rsid w:val="00D17B9E"/>
    <w:rsid w:val="00D201CB"/>
    <w:rsid w:val="00D21DC0"/>
    <w:rsid w:val="00D3273A"/>
    <w:rsid w:val="00D33D85"/>
    <w:rsid w:val="00D436D9"/>
    <w:rsid w:val="00D45065"/>
    <w:rsid w:val="00D563F3"/>
    <w:rsid w:val="00D65DC0"/>
    <w:rsid w:val="00D66BED"/>
    <w:rsid w:val="00D763F7"/>
    <w:rsid w:val="00D844E9"/>
    <w:rsid w:val="00D847B8"/>
    <w:rsid w:val="00D87469"/>
    <w:rsid w:val="00D90B53"/>
    <w:rsid w:val="00D92024"/>
    <w:rsid w:val="00DA61D9"/>
    <w:rsid w:val="00DB3761"/>
    <w:rsid w:val="00DB5ECE"/>
    <w:rsid w:val="00DE4AD1"/>
    <w:rsid w:val="00E019DF"/>
    <w:rsid w:val="00E11C7C"/>
    <w:rsid w:val="00E14E89"/>
    <w:rsid w:val="00E21389"/>
    <w:rsid w:val="00E22730"/>
    <w:rsid w:val="00E30AE3"/>
    <w:rsid w:val="00E34791"/>
    <w:rsid w:val="00E50AA8"/>
    <w:rsid w:val="00E538F1"/>
    <w:rsid w:val="00E6652D"/>
    <w:rsid w:val="00E66A44"/>
    <w:rsid w:val="00E67B1F"/>
    <w:rsid w:val="00E74BB3"/>
    <w:rsid w:val="00E76753"/>
    <w:rsid w:val="00E76DC7"/>
    <w:rsid w:val="00E839B6"/>
    <w:rsid w:val="00E94079"/>
    <w:rsid w:val="00E97514"/>
    <w:rsid w:val="00EA3FE5"/>
    <w:rsid w:val="00EA7C20"/>
    <w:rsid w:val="00EB36E0"/>
    <w:rsid w:val="00EB4DEF"/>
    <w:rsid w:val="00EB6AC5"/>
    <w:rsid w:val="00EC5313"/>
    <w:rsid w:val="00ED1094"/>
    <w:rsid w:val="00ED772A"/>
    <w:rsid w:val="00EF3D49"/>
    <w:rsid w:val="00F049E3"/>
    <w:rsid w:val="00F2728B"/>
    <w:rsid w:val="00F514E5"/>
    <w:rsid w:val="00F7554A"/>
    <w:rsid w:val="00F77EB6"/>
    <w:rsid w:val="00F85BFF"/>
    <w:rsid w:val="00F93138"/>
    <w:rsid w:val="00FC2C7A"/>
    <w:rsid w:val="00FD439D"/>
    <w:rsid w:val="00FF5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FD9C60"/>
  <w15:chartTrackingRefBased/>
  <w15:docId w15:val="{1E84384D-9473-4024-B8AD-2FF6A6EFC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112AD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7A0D31"/>
    <w:rPr>
      <w:color w:val="808080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7A0D31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B40366"/>
  </w:style>
  <w:style w:type="paragraph" w:styleId="Caption">
    <w:name w:val="caption"/>
    <w:basedOn w:val="Normal"/>
    <w:next w:val="Normal"/>
    <w:uiPriority w:val="35"/>
    <w:unhideWhenUsed/>
    <w:qFormat/>
    <w:rsid w:val="009A4036"/>
    <w:pPr>
      <w:spacing w:line="240" w:lineRule="auto"/>
    </w:pPr>
    <w:rPr>
      <w:rFonts w:asciiTheme="minorHAnsi" w:hAnsiTheme="minorHAnsi"/>
      <w:i/>
      <w:iCs/>
      <w:color w:val="1F497D" w:themeColor="text2"/>
      <w:sz w:val="18"/>
      <w:szCs w:val="18"/>
      <w:lang w:val="en-US"/>
    </w:rPr>
  </w:style>
  <w:style w:type="table" w:styleId="TableGrid">
    <w:name w:val="Table Grid"/>
    <w:basedOn w:val="TableNormal"/>
    <w:uiPriority w:val="39"/>
    <w:qFormat/>
    <w:rsid w:val="001056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9D35F5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5527B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4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48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05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7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8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7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1.bin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png"/><Relationship Id="rId56" Type="http://schemas.openxmlformats.org/officeDocument/2006/relationships/oleObject" Target="embeddings/oleObject19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7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0.png"/><Relationship Id="rId72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3.wmf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8.wmf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49" Type="http://schemas.openxmlformats.org/officeDocument/2006/relationships/image" Target="media/image28.png"/><Relationship Id="rId57" Type="http://schemas.openxmlformats.org/officeDocument/2006/relationships/oleObject" Target="embeddings/oleObject20.bin"/><Relationship Id="rId10" Type="http://schemas.openxmlformats.org/officeDocument/2006/relationships/image" Target="media/image3.wmf"/><Relationship Id="rId31" Type="http://schemas.openxmlformats.org/officeDocument/2006/relationships/image" Target="media/image18.png"/><Relationship Id="rId44" Type="http://schemas.openxmlformats.org/officeDocument/2006/relationships/image" Target="media/image25.wmf"/><Relationship Id="rId52" Type="http://schemas.openxmlformats.org/officeDocument/2006/relationships/image" Target="media/image31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34" Type="http://schemas.openxmlformats.org/officeDocument/2006/relationships/image" Target="media/image20.wmf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76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8EC8A4-027A-479B-94E9-C47F31AEE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25</Words>
  <Characters>8699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13T03:22:00Z</cp:lastPrinted>
  <dcterms:created xsi:type="dcterms:W3CDTF">2023-01-06T14:49:00Z</dcterms:created>
  <dcterms:modified xsi:type="dcterms:W3CDTF">2023-01-06T14:49:00Z</dcterms:modified>
</cp:coreProperties>
</file>